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14:paraId="7BBCDDB3" w14:textId="77777777" w:rsidTr="001B7E15">
        <w:tc>
          <w:tcPr>
            <w:tcW w:w="1384" w:type="dxa"/>
            <w:hideMark/>
          </w:tcPr>
          <w:p w14:paraId="3124BA53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08096EE7" wp14:editId="6CF0440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690CD5B2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14:paraId="2C6EFBCF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8BF0E7D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14:paraId="149BA688" w14:textId="77777777"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14:paraId="32507012" w14:textId="77777777"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14:paraId="52E83303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14:paraId="30F9D714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14:paraId="17920827" w14:textId="77777777"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584F77D7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14:paraId="7BB54B5E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7519544D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7C3F140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630B1803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3BA51D4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861261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1FF903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44C1626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05FA81EE" w14:textId="77777777" w:rsidR="001B7E15" w:rsidRPr="001B06EC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40"/>
          <w:lang w:eastAsia="ru-RU"/>
        </w:rPr>
      </w:pPr>
      <w:r w:rsidRPr="001B06EC">
        <w:rPr>
          <w:rFonts w:eastAsia="Times New Roman" w:cs="Times New Roman"/>
          <w:b/>
          <w:color w:val="auto"/>
          <w:sz w:val="40"/>
          <w:lang w:eastAsia="ru-RU"/>
        </w:rPr>
        <w:t>Отчет по лабораторной работе</w:t>
      </w:r>
    </w:p>
    <w:p w14:paraId="76573DEE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BEFD5B1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AE58F17" w14:textId="77777777" w:rsidR="001B7E15" w:rsidRPr="00022F09" w:rsidRDefault="001B7E15" w:rsidP="00975389">
      <w:pPr>
        <w:spacing w:line="276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14:paraId="11F0772E" w14:textId="77777777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3AF2A24" w14:textId="77777777"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14:paraId="416A7E99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118D9DB" w14:textId="77777777"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14:paraId="2D879DD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6BEBD9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E7BE8B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14:paraId="04FD75AF" w14:textId="77777777" w:rsidTr="00975389">
        <w:trPr>
          <w:trHeight w:val="260"/>
        </w:trPr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29BFB1E" w14:textId="77777777" w:rsidR="001B7E15" w:rsidRPr="00022F09" w:rsidRDefault="00975389" w:rsidP="00975389">
            <w:pPr>
              <w:spacing w:line="276" w:lineRule="auto"/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ИССЛЕДОВАНИЕ РАБОТЫ УПРАВЛЯЮЩЕГО ДВИГАТЕЛЯ</w:t>
            </w:r>
          </w:p>
        </w:tc>
      </w:tr>
      <w:tr w:rsidR="001B7E15" w:rsidRPr="00022F09" w14:paraId="14D3F99F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A986E81" w14:textId="77777777"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14:paraId="05A26B13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1C096D" w14:textId="77777777"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14:paraId="42F26E86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986F47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795DD870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0454503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C75558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14:paraId="25B1AC8C" w14:textId="77777777" w:rsidTr="001B7E15">
        <w:tc>
          <w:tcPr>
            <w:tcW w:w="3114" w:type="dxa"/>
            <w:vMerge w:val="restart"/>
            <w:hideMark/>
          </w:tcPr>
          <w:p w14:paraId="5C5F539E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017AEFC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14:paraId="37A0EA8A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5286AD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00056CD3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B2C833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14:paraId="5D8D8D6C" w14:textId="77777777" w:rsidTr="001B7E15">
        <w:tc>
          <w:tcPr>
            <w:tcW w:w="0" w:type="auto"/>
            <w:vMerge/>
            <w:vAlign w:val="center"/>
            <w:hideMark/>
          </w:tcPr>
          <w:p w14:paraId="2C352BAF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D9B497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50F1BA6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6489E2ED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18D39D8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95002F1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14:paraId="1A775914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FA11CDE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2DD713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44D8C3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14:paraId="263953A9" w14:textId="77777777" w:rsidTr="001B7E15">
        <w:tc>
          <w:tcPr>
            <w:tcW w:w="2972" w:type="dxa"/>
            <w:hideMark/>
          </w:tcPr>
          <w:p w14:paraId="3E092B7E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14:paraId="00D650E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38E95B85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B68D55B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2FCDF9C6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BF3E232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14:paraId="19C46B91" w14:textId="77777777" w:rsidTr="001B7E15">
        <w:tc>
          <w:tcPr>
            <w:tcW w:w="2972" w:type="dxa"/>
          </w:tcPr>
          <w:p w14:paraId="004B366B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14:paraId="607346F0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41755B8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E441E75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265149F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179066CC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14:paraId="1F5F49C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59E48A9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4564E6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3E0B1C3D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B4720EF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2C74353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316E7A1B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764F2511" w14:textId="77777777"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554DE40D" w14:textId="77777777" w:rsidR="001B7E15" w:rsidRDefault="001B7E15" w:rsidP="001B7E15">
          <w:pPr>
            <w:pStyle w:val="ac"/>
            <w:jc w:val="center"/>
          </w:pPr>
          <w:r>
            <w:t>Оглавление</w:t>
          </w:r>
        </w:p>
        <w:p w14:paraId="2832AFB3" w14:textId="77777777"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361417" w:history="1">
            <w:r w:rsidRPr="00324D5E">
              <w:rPr>
                <w:rStyle w:val="ab"/>
                <w:rFonts w:cs="Times New Roman"/>
              </w:rPr>
              <w:t>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Теоре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14:paraId="3B8B2BDC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8" w:history="1">
            <w:r w:rsidR="001B7E15" w:rsidRPr="00324D5E">
              <w:rPr>
                <w:rStyle w:val="ab"/>
                <w:rFonts w:eastAsia="Calibri" w:cs="Times New Roman"/>
              </w:rPr>
              <w:t>1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8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3</w:t>
            </w:r>
            <w:r w:rsidR="001B7E15">
              <w:rPr>
                <w:webHidden/>
              </w:rPr>
              <w:fldChar w:fldCharType="end"/>
            </w:r>
          </w:hyperlink>
        </w:p>
        <w:p w14:paraId="651E7BD9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9" w:history="1">
            <w:r w:rsidR="001B7E15" w:rsidRPr="00324D5E">
              <w:rPr>
                <w:rStyle w:val="ab"/>
                <w:rFonts w:eastAsia="Calibri" w:cs="Times New Roman"/>
              </w:rPr>
              <w:t>1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Теоретические зависимости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9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5</w:t>
            </w:r>
            <w:r w:rsidR="001B7E15">
              <w:rPr>
                <w:webHidden/>
              </w:rPr>
              <w:fldChar w:fldCharType="end"/>
            </w:r>
          </w:hyperlink>
        </w:p>
        <w:p w14:paraId="5D82275F" w14:textId="77777777" w:rsidR="001B7E15" w:rsidRDefault="00000000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20" w:history="1">
            <w:r w:rsidR="001B7E15" w:rsidRPr="00324D5E">
              <w:rPr>
                <w:rStyle w:val="ab"/>
                <w:rFonts w:cs="Times New Roman"/>
              </w:rPr>
              <w:t>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Практическ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0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14:paraId="652D44CC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2" w:history="1">
            <w:r w:rsidR="001B7E15" w:rsidRPr="00324D5E">
              <w:rPr>
                <w:rStyle w:val="ab"/>
                <w:rFonts w:cs="Times New Roman"/>
              </w:rPr>
              <w:t>2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Исходные данные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14:paraId="14B5256C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3" w:history="1">
            <w:r w:rsidR="001B7E15" w:rsidRPr="00324D5E">
              <w:rPr>
                <w:rStyle w:val="ab"/>
                <w:rFonts w:eastAsia="Calibri" w:cs="Times New Roman"/>
              </w:rPr>
              <w:t>2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14:paraId="04695583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4" w:history="1">
            <w:r w:rsidR="001B7E15" w:rsidRPr="00324D5E">
              <w:rPr>
                <w:rStyle w:val="ab"/>
                <w:rFonts w:eastAsia="Calibri" w:cs="Times New Roman"/>
              </w:rPr>
              <w:t>2.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площади горения заряд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8</w:t>
            </w:r>
            <w:r w:rsidR="001B7E15">
              <w:rPr>
                <w:webHidden/>
              </w:rPr>
              <w:fldChar w:fldCharType="end"/>
            </w:r>
          </w:hyperlink>
        </w:p>
        <w:p w14:paraId="58023BAF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5" w:history="1">
            <w:r w:rsidR="001B7E15" w:rsidRPr="00324D5E">
              <w:rPr>
                <w:rStyle w:val="ab"/>
                <w:rFonts w:cs="Times New Roman"/>
              </w:rPr>
              <w:t>2.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воспламенительного устройств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5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9</w:t>
            </w:r>
            <w:r w:rsidR="001B7E15">
              <w:rPr>
                <w:webHidden/>
              </w:rPr>
              <w:fldChar w:fldCharType="end"/>
            </w:r>
          </w:hyperlink>
        </w:p>
        <w:p w14:paraId="68B89225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32" w:history="1">
            <w:r w:rsidR="001B7E15" w:rsidRPr="00324D5E">
              <w:rPr>
                <w:rStyle w:val="ab"/>
                <w:rFonts w:cs="Times New Roman"/>
              </w:rPr>
              <w:t>2.5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ОЗВБ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2</w:t>
            </w:r>
            <w:r w:rsidR="001B7E15">
              <w:rPr>
                <w:webHidden/>
              </w:rPr>
              <w:fldChar w:fldCharType="end"/>
            </w:r>
          </w:hyperlink>
        </w:p>
        <w:p w14:paraId="0BCB9306" w14:textId="77777777" w:rsidR="001B7E15" w:rsidRDefault="00000000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3" w:history="1">
            <w:r w:rsidR="001B7E15" w:rsidRPr="00324D5E">
              <w:rPr>
                <w:rStyle w:val="ab"/>
                <w:rFonts w:cs="Times New Roman"/>
              </w:rPr>
              <w:t>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Экспериментальн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4</w:t>
            </w:r>
            <w:r w:rsidR="001B7E15">
              <w:rPr>
                <w:webHidden/>
              </w:rPr>
              <w:fldChar w:fldCharType="end"/>
            </w:r>
          </w:hyperlink>
        </w:p>
        <w:p w14:paraId="1BD41124" w14:textId="77777777" w:rsidR="001B7E15" w:rsidRDefault="00000000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4" w:history="1">
            <w:r w:rsidR="001B7E15" w:rsidRPr="00324D5E">
              <w:rPr>
                <w:rStyle w:val="ab"/>
                <w:rFonts w:cs="Times New Roman"/>
              </w:rPr>
              <w:t>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Выводы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6</w:t>
            </w:r>
            <w:r w:rsidR="001B7E15">
              <w:rPr>
                <w:webHidden/>
              </w:rPr>
              <w:fldChar w:fldCharType="end"/>
            </w:r>
          </w:hyperlink>
        </w:p>
        <w:p w14:paraId="31A26241" w14:textId="77777777"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14:paraId="3DA018B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41E16B7D" w14:textId="77777777"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14:paraId="7FE58508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036141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14:paraId="232D6FF4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14:paraId="212CBAC9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14:paraId="4C066E03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14:paraId="2DB73D63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14:paraId="69BABFB3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14:paraId="3C5933D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14:paraId="45264B3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14:paraId="692173B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14:paraId="43605C44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14:paraId="62C0660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14:paraId="0A1820A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14:paraId="5AA83F10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14:paraId="038837B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Pr="00975F8E">
        <w:rPr>
          <w:rFonts w:cs="Times New Roman"/>
        </w:rPr>
        <w:t>ис.1);</w:t>
      </w:r>
    </w:p>
    <w:p w14:paraId="1BCDEE0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14:paraId="4630484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14:paraId="455169D7" w14:textId="77777777"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036141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14:paraId="5F5630B9" w14:textId="77777777"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14:paraId="08981E53" w14:textId="77777777" w:rsidR="001B7E15" w:rsidRPr="001B7E15" w:rsidRDefault="001B7E15" w:rsidP="001B7E15">
      <w:pPr>
        <w:rPr>
          <w:lang w:eastAsia="ru-RU"/>
        </w:rPr>
      </w:pPr>
    </w:p>
    <w:p w14:paraId="4ED005F5" w14:textId="77777777" w:rsidR="001B7E15" w:rsidRPr="001B7E15" w:rsidRDefault="001B7E15" w:rsidP="00975389">
      <w:pPr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6FC075" wp14:editId="52371FCB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6F3BC5A" w14:textId="3D64B2A2" w:rsidR="00734492" w:rsidRPr="001B7E15" w:rsidRDefault="00734492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Рисуно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="00BD70C1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86FC075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" stroked="f">
                <v:textbox style="mso-fit-shape-to-text:t" inset="0,0,0,0">
                  <w:txbxContent>
                    <w:p w14:paraId="76F3BC5A" w14:textId="3D64B2A2" w:rsidR="00734492" w:rsidRPr="001B7E15" w:rsidRDefault="00734492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="00BD70C1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  <w:lang w:eastAsia="ru-RU"/>
        </w:rPr>
        <w:drawing>
          <wp:inline distT="0" distB="0" distL="0" distR="0" wp14:anchorId="27CBA00A" wp14:editId="49C76BAF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815D8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14:paraId="06ECB4A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Заряд 8 представляет собой цилиндрическую канальную шашку из баллиститного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14:paraId="41DAD9CF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14:paraId="03E2B91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14:paraId="2BE24CA4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14:paraId="23A30167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14:paraId="3F798D6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14:paraId="3531AE9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4E037CF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14:paraId="76DF0791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65324A1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5550933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14:paraId="0F2D9149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14:paraId="622B563D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14:paraId="33984F4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14:paraId="75255C6F" w14:textId="77777777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2" w:name="_Toc12036141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14:paraId="3557F6C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14:paraId="0AA2EBDD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14:paraId="273F4046" w14:textId="77777777"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14:paraId="40917FBE" w14:textId="77777777"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14:paraId="3577B848" w14:textId="77777777" w:rsidTr="003B7849">
        <w:tc>
          <w:tcPr>
            <w:tcW w:w="8076" w:type="dxa"/>
            <w:vAlign w:val="center"/>
          </w:tcPr>
          <w:p w14:paraId="28DE6C59" w14:textId="77777777" w:rsidR="003B7849" w:rsidRPr="003B7849" w:rsidRDefault="003B7849" w:rsidP="00C06E92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</w:rPr>
                      <m:t>t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14:paraId="77EF6161" w14:textId="77777777"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14:paraId="4CE56751" w14:textId="77777777"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r w:rsidR="003B7849">
        <w:rPr>
          <w:rFonts w:cs="Times New Roman"/>
        </w:rPr>
        <w:t>еобходимый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14:paraId="386E679E" w14:textId="77777777" w:rsidTr="00A44AD4">
        <w:tc>
          <w:tcPr>
            <w:tcW w:w="8931" w:type="dxa"/>
            <w:vAlign w:val="center"/>
          </w:tcPr>
          <w:p w14:paraId="17B95B01" w14:textId="77777777" w:rsidR="00A44AD4" w:rsidRPr="00A44AD4" w:rsidRDefault="00000000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14:paraId="3CE50144" w14:textId="77777777"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14:paraId="7E89F109" w14:textId="77777777"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 w14:anchorId="027B0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pt" o:ole="">
            <v:imagedata r:id="rId10" o:title=""/>
          </v:shape>
          <o:OLEObject Type="Embed" ProgID="Equation.DSMT4" ShapeID="_x0000_i1025" DrawAspect="Content" ObjectID="_1731884712" r:id="rId11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14:paraId="63A65B49" w14:textId="77777777" w:rsidTr="00A44AD4">
        <w:tc>
          <w:tcPr>
            <w:tcW w:w="8926" w:type="dxa"/>
          </w:tcPr>
          <w:p w14:paraId="0CF0E1E8" w14:textId="77777777" w:rsidR="00A44AD4" w:rsidRPr="00A44AD4" w:rsidRDefault="00000000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14:paraId="101729AC" w14:textId="77777777"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14:paraId="0008FB61" w14:textId="77777777" w:rsidR="007A54C0" w:rsidRDefault="00A44AD4" w:rsidP="007A54C0">
      <w:pPr>
        <w:ind w:firstLine="0"/>
        <w:rPr>
          <w:rFonts w:cs="Times New Roman"/>
        </w:rPr>
      </w:pPr>
      <w:r>
        <w:rPr>
          <w:rFonts w:cs="Times New Roman"/>
        </w:rPr>
        <w:t>где:</w:t>
      </w:r>
    </w:p>
    <w:p w14:paraId="73A07560" w14:textId="77777777" w:rsidR="00A44AD4" w:rsidRPr="007A54C0" w:rsidRDefault="002C352F" w:rsidP="007A54C0">
      <w:pPr>
        <w:pStyle w:val="a"/>
        <w:numPr>
          <w:ilvl w:val="0"/>
          <w:numId w:val="19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S</m:t>
        </m:r>
      </m:oMath>
      <w:r w:rsidRPr="007A54C0">
        <w:rPr>
          <w:rFonts w:eastAsiaTheme="minorEastAsia" w:cs="Times New Roman"/>
          <w:lang w:val="en-US"/>
        </w:rPr>
        <w:t xml:space="preserve"> </w:t>
      </w:r>
      <w:r w:rsidR="00A44AD4" w:rsidRPr="007A54C0">
        <w:rPr>
          <w:rFonts w:cs="Times New Roman"/>
        </w:rPr>
        <w:t>– площадь поверхности горения;</w:t>
      </w:r>
    </w:p>
    <w:p w14:paraId="6DC3EC78" w14:textId="77777777" w:rsidR="001B7E15" w:rsidRPr="00975F8E" w:rsidRDefault="00000000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14:paraId="1053A42B" w14:textId="77777777"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14:paraId="73CDC0BD" w14:textId="77777777" w:rsidR="00A44AD4" w:rsidRPr="00A44AD4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14:paraId="3767F890" w14:textId="77777777" w:rsidR="001B7E15" w:rsidRPr="00975F8E" w:rsidRDefault="00000000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 w:rsid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плотность топлива;</w:t>
      </w:r>
    </w:p>
    <w:p w14:paraId="2AB7875A" w14:textId="77777777" w:rsidR="00E15FBF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</w:t>
      </w:r>
      <w:r w:rsidR="00E15FBF">
        <w:rPr>
          <w:rFonts w:cs="Times New Roman"/>
        </w:rPr>
        <w:t>яется потребная площадь гор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277B559C" w14:textId="77777777" w:rsidTr="00E15FBF">
        <w:tc>
          <w:tcPr>
            <w:tcW w:w="9067" w:type="dxa"/>
            <w:vAlign w:val="center"/>
          </w:tcPr>
          <w:p w14:paraId="5DD055C5" w14:textId="77777777" w:rsidR="00E15FBF" w:rsidRPr="00E15FBF" w:rsidRDefault="00E15FBF" w:rsidP="00E15FBF">
            <w:pPr>
              <w:ind w:firstLine="567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14:paraId="1C774ABF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4)</w:t>
            </w:r>
          </w:p>
        </w:tc>
      </w:tr>
    </w:tbl>
    <w:p w14:paraId="418FFB71" w14:textId="77777777"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При выборе формы заряда необходимо уч</w:t>
      </w:r>
      <w:r w:rsidR="00E15FBF">
        <w:rPr>
          <w:rFonts w:cs="Times New Roman"/>
        </w:rPr>
        <w:t>итывать толщину горящего свода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00DF0661" w14:textId="77777777" w:rsidTr="00E15FBF">
        <w:tc>
          <w:tcPr>
            <w:tcW w:w="9067" w:type="dxa"/>
            <w:vAlign w:val="center"/>
          </w:tcPr>
          <w:p w14:paraId="4BADF99D" w14:textId="77777777" w:rsidR="00E15FBF" w:rsidRPr="00E15FBF" w:rsidRDefault="00E15FBF" w:rsidP="00E15FBF">
            <w:pPr>
              <w:ind w:firstLine="0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=u⋅t</m:t>
                </m:r>
              </m:oMath>
            </m:oMathPara>
          </w:p>
        </w:tc>
        <w:tc>
          <w:tcPr>
            <w:tcW w:w="278" w:type="dxa"/>
            <w:vAlign w:val="center"/>
          </w:tcPr>
          <w:p w14:paraId="6C4DD486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5)</w:t>
            </w:r>
          </w:p>
        </w:tc>
      </w:tr>
    </w:tbl>
    <w:p w14:paraId="070467B8" w14:textId="77777777"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пользуя равенство газоприхода в камеру сгорания и расхода газа через дроссельные отверстия (критику), то есть закон сохранения массы, запишем равенств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7343FD3F" w14:textId="77777777" w:rsidTr="006B5EC7">
        <w:tc>
          <w:tcPr>
            <w:tcW w:w="9067" w:type="dxa"/>
            <w:vAlign w:val="center"/>
          </w:tcPr>
          <w:p w14:paraId="4F0BC553" w14:textId="77777777" w:rsidR="00E15FBF" w:rsidRPr="006B5EC7" w:rsidRDefault="006B5EC7" w:rsidP="006B5EC7">
            <w:pPr>
              <w:ind w:firstLine="0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др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⋅T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278" w:type="dxa"/>
            <w:vAlign w:val="center"/>
          </w:tcPr>
          <w:p w14:paraId="119DF170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(6)</w:t>
            </w:r>
          </w:p>
        </w:tc>
      </w:tr>
    </w:tbl>
    <w:p w14:paraId="1257567F" w14:textId="77777777" w:rsidR="007A54C0" w:rsidRDefault="001B7E15" w:rsidP="007A54C0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14:paraId="3B9DFC4F" w14:textId="77777777" w:rsidR="007A54C0" w:rsidRPr="007A54C0" w:rsidRDefault="0000000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k⋅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k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k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</w:rPr>
          <m:t>-расходный комплекс</m:t>
        </m:r>
        <m:r>
          <w:rPr>
            <w:rFonts w:ascii="Cambria Math" w:eastAsiaTheme="minorEastAsia" w:hAnsi="Cambria Math" w:cs="Times New Roman"/>
            <w:lang w:val="en-US"/>
          </w:rPr>
          <m:t>;</m:t>
        </m:r>
      </m:oMath>
    </w:p>
    <w:p w14:paraId="36E5490D" w14:textId="77777777" w:rsidR="007A54C0" w:rsidRPr="007A54C0" w:rsidRDefault="0000000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color w:val="auto"/>
                <w:szCs w:val="24"/>
              </w:rPr>
              <m:t>др</m:t>
            </m:r>
          </m:sub>
        </m:sSub>
        <m:r>
          <w:rPr>
            <w:rFonts w:ascii="Cambria Math" w:eastAsiaTheme="minorEastAsia" w:hAnsi="Cambria Math" w:cs="Times New Roman"/>
            <w:color w:val="auto"/>
            <w:szCs w:val="24"/>
          </w:rPr>
          <m:t>-</m:t>
        </m:r>
      </m:oMath>
      <w:r w:rsidR="007A54C0" w:rsidRPr="007A54C0">
        <w:rPr>
          <w:rFonts w:cs="Times New Roman"/>
          <w:color w:val="auto"/>
          <w:szCs w:val="24"/>
        </w:rPr>
        <w:t xml:space="preserve"> </w:t>
      </w:r>
      <w:r w:rsidR="001B7E15" w:rsidRPr="007A54C0">
        <w:rPr>
          <w:rFonts w:cs="Times New Roman"/>
          <w:color w:val="auto"/>
          <w:szCs w:val="24"/>
        </w:rPr>
        <w:t>п</w:t>
      </w:r>
      <w:r w:rsidR="007A54C0" w:rsidRPr="007A54C0">
        <w:rPr>
          <w:rFonts w:cs="Times New Roman"/>
          <w:color w:val="auto"/>
          <w:szCs w:val="24"/>
        </w:rPr>
        <w:t>лощадь дроссельного отверстия</w:t>
      </w:r>
      <w:r w:rsidR="001B7E15" w:rsidRPr="007A54C0">
        <w:rPr>
          <w:rFonts w:cs="Times New Roman"/>
          <w:color w:val="auto"/>
          <w:szCs w:val="24"/>
        </w:rPr>
        <w:t>;</w:t>
      </w:r>
    </w:p>
    <w:p w14:paraId="15305636" w14:textId="77777777"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k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показатель адиабаты;</w:t>
      </w:r>
    </w:p>
    <w:p w14:paraId="7A680AF7" w14:textId="77777777"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R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газовая постоянная;</w:t>
      </w:r>
    </w:p>
    <w:p w14:paraId="04798C29" w14:textId="77777777" w:rsidR="001B7E15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 xml:space="preserve">T- </m:t>
        </m:r>
      </m:oMath>
      <w:r w:rsidR="001B7E15" w:rsidRPr="007A54C0">
        <w:rPr>
          <w:rFonts w:cs="Times New Roman"/>
          <w:szCs w:val="24"/>
        </w:rPr>
        <w:t>температура горения топлива.</w:t>
      </w:r>
    </w:p>
    <w:p w14:paraId="4602C00F" w14:textId="77777777" w:rsidR="001B7E15" w:rsidRDefault="00BA7293" w:rsidP="001B7E15">
      <w:pPr>
        <w:ind w:firstLine="567"/>
        <w:rPr>
          <w:rFonts w:cs="Times New Roman"/>
        </w:rPr>
      </w:pPr>
      <w:r>
        <w:rPr>
          <w:rFonts w:cs="Times New Roman"/>
        </w:rPr>
        <w:t>Исходя из зависимости (6</w:t>
      </w:r>
      <w:r w:rsidR="001B7E15" w:rsidRPr="00975F8E">
        <w:rPr>
          <w:rFonts w:cs="Times New Roman"/>
        </w:rPr>
        <w:t>) определяется</w:t>
      </w:r>
      <w:r>
        <w:rPr>
          <w:rFonts w:cs="Times New Roman"/>
        </w:rPr>
        <w:t xml:space="preserve"> площадь дроссельного отверст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BA7293" w14:paraId="71F2D929" w14:textId="77777777" w:rsidTr="00BA7293">
        <w:tc>
          <w:tcPr>
            <w:tcW w:w="9067" w:type="dxa"/>
          </w:tcPr>
          <w:p w14:paraId="728EDE02" w14:textId="77777777" w:rsidR="00BA7293" w:rsidRPr="00BA7293" w:rsidRDefault="00000000" w:rsidP="00BA7293">
            <w:pPr>
              <w:ind w:firstLine="567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др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S⋅u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14:paraId="6DE7D568" w14:textId="77777777" w:rsidR="00BA7293" w:rsidRPr="00BA7293" w:rsidRDefault="00BA7293" w:rsidP="001B7E15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7)</w:t>
            </w:r>
          </w:p>
        </w:tc>
      </w:tr>
    </w:tbl>
    <w:p w14:paraId="0C81E6C5" w14:textId="77777777" w:rsidR="00BA7293" w:rsidRDefault="00BA7293" w:rsidP="00BA7293">
      <w:pPr>
        <w:ind w:firstLine="0"/>
        <w:rPr>
          <w:rFonts w:cs="Times New Roman"/>
        </w:rPr>
      </w:pPr>
    </w:p>
    <w:p w14:paraId="6E7EC431" w14:textId="77777777" w:rsidR="001B7E15" w:rsidRPr="00975F8E" w:rsidRDefault="001B7E15" w:rsidP="00BA7293">
      <w:pPr>
        <w:pStyle w:val="1"/>
        <w:spacing w:line="240" w:lineRule="auto"/>
        <w:ind w:left="0" w:firstLine="0"/>
        <w:rPr>
          <w:rFonts w:cs="Times New Roman"/>
          <w:szCs w:val="24"/>
        </w:rPr>
      </w:pPr>
      <w:bookmarkStart w:id="3" w:name="_Toc120361420"/>
      <w:r w:rsidRPr="00975F8E">
        <w:rPr>
          <w:rFonts w:cs="Times New Roman"/>
          <w:szCs w:val="24"/>
        </w:rPr>
        <w:lastRenderedPageBreak/>
        <w:t>Практическая часть</w:t>
      </w:r>
      <w:bookmarkEnd w:id="3"/>
    </w:p>
    <w:p w14:paraId="10398796" w14:textId="77777777" w:rsidR="001B7E15" w:rsidRPr="00975F8E" w:rsidRDefault="001B7E15" w:rsidP="00BA7293">
      <w:pPr>
        <w:pStyle w:val="a"/>
        <w:numPr>
          <w:ilvl w:val="0"/>
          <w:numId w:val="4"/>
        </w:numPr>
        <w:spacing w:before="240" w:after="240" w:line="240" w:lineRule="auto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4" w:name="_Toc120361247"/>
      <w:bookmarkStart w:id="5" w:name="_Toc120361421"/>
      <w:bookmarkEnd w:id="4"/>
      <w:bookmarkEnd w:id="5"/>
    </w:p>
    <w:p w14:paraId="0A133BAB" w14:textId="77777777" w:rsidR="001B7E15" w:rsidRPr="00975F8E" w:rsidRDefault="001B7E15" w:rsidP="00BA7293">
      <w:pPr>
        <w:pStyle w:val="2"/>
        <w:spacing w:line="240" w:lineRule="auto"/>
        <w:ind w:left="0" w:firstLine="0"/>
        <w:rPr>
          <w:rFonts w:cs="Times New Roman"/>
          <w:szCs w:val="24"/>
        </w:rPr>
      </w:pPr>
      <w:bookmarkStart w:id="6" w:name="_Toc120361422"/>
      <w:r w:rsidRPr="00975F8E">
        <w:rPr>
          <w:rFonts w:cs="Times New Roman"/>
          <w:szCs w:val="24"/>
        </w:rPr>
        <w:t>Исходные данные</w:t>
      </w:r>
      <w:bookmarkEnd w:id="6"/>
    </w:p>
    <w:p w14:paraId="1EE4CF1D" w14:textId="77777777" w:rsidR="00900023" w:rsidRDefault="00900023" w:rsidP="001B7E15">
      <w:pPr>
        <w:rPr>
          <w:rFonts w:cs="Times New Roman"/>
        </w:rPr>
      </w:pPr>
      <w:r>
        <w:rPr>
          <w:rFonts w:cs="Times New Roman"/>
        </w:rPr>
        <w:t>Общие исходные данные:</w:t>
      </w:r>
    </w:p>
    <w:p w14:paraId="4AEA43A8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 w:rsidRPr="00900023">
        <w:rPr>
          <w:rFonts w:cs="Times New Roman"/>
        </w:rPr>
        <w:t xml:space="preserve">время работы ДУ </w:t>
      </w:r>
      <m:oMath>
        <m:r>
          <w:rPr>
            <w:rFonts w:ascii="Cambria Math" w:hAnsi="Cambria Math" w:cs="Times New Roman"/>
            <w:lang w:val="en-US"/>
          </w:rPr>
          <m:t>t</m:t>
        </m:r>
        <m:r>
          <w:rPr>
            <w:rFonts w:ascii="Cambria Math" w:hAnsi="Cambria Math" w:cs="Times New Roman"/>
          </w:rPr>
          <m:t>=0,7 с;</m:t>
        </m:r>
      </m:oMath>
    </w:p>
    <w:p w14:paraId="18325FBF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 xml:space="preserve">полное давление в камере ДУ </w:t>
      </w:r>
      <w:r>
        <w:rPr>
          <w:rFonts w:eastAsiaTheme="minorEastAsia" w:cs="Times New Roman"/>
          <w:lang w:val="en-US"/>
        </w:rPr>
        <w:t>p</w:t>
      </w:r>
      <w:r w:rsidRPr="00900023">
        <w:rPr>
          <w:rFonts w:eastAsiaTheme="minorEastAsia" w:cs="Times New Roman"/>
        </w:rPr>
        <w:t xml:space="preserve"> = 4</w:t>
      </w:r>
      <w:r>
        <w:rPr>
          <w:rFonts w:eastAsiaTheme="minorEastAsia" w:cs="Times New Roman"/>
        </w:rPr>
        <w:t>,5 МПа;</w:t>
      </w:r>
    </w:p>
    <w:p w14:paraId="5F8FE273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>эффективный импульс реактивных сил и характеристики топливных составов индивидуальны. Представлены в таблице 1.</w:t>
      </w:r>
    </w:p>
    <w:p w14:paraId="2DEF3B3B" w14:textId="0A7BE00B" w:rsidR="00900023" w:rsidRPr="00900023" w:rsidRDefault="00900023" w:rsidP="00900023">
      <w:pPr>
        <w:pStyle w:val="aff"/>
        <w:keepNext/>
        <w:jc w:val="right"/>
        <w:rPr>
          <w:i w:val="0"/>
          <w:color w:val="000000" w:themeColor="text1"/>
          <w:sz w:val="24"/>
          <w:szCs w:val="24"/>
        </w:rPr>
      </w:pPr>
      <w:r w:rsidRPr="00900023">
        <w:rPr>
          <w:i w:val="0"/>
          <w:color w:val="000000" w:themeColor="text1"/>
          <w:sz w:val="24"/>
          <w:szCs w:val="24"/>
        </w:rPr>
        <w:t xml:space="preserve">Таблица </w:t>
      </w:r>
      <w:r w:rsidRPr="00900023">
        <w:rPr>
          <w:i w:val="0"/>
          <w:color w:val="000000" w:themeColor="text1"/>
          <w:sz w:val="24"/>
          <w:szCs w:val="24"/>
        </w:rPr>
        <w:fldChar w:fldCharType="begin"/>
      </w:r>
      <w:r w:rsidRPr="00900023">
        <w:rPr>
          <w:i w:val="0"/>
          <w:color w:val="000000" w:themeColor="text1"/>
          <w:sz w:val="24"/>
          <w:szCs w:val="24"/>
        </w:rPr>
        <w:instrText xml:space="preserve"> SEQ Таблица \* ARABIC </w:instrText>
      </w:r>
      <w:r w:rsidRPr="00900023">
        <w:rPr>
          <w:i w:val="0"/>
          <w:color w:val="000000" w:themeColor="text1"/>
          <w:sz w:val="24"/>
          <w:szCs w:val="24"/>
        </w:rPr>
        <w:fldChar w:fldCharType="separate"/>
      </w:r>
      <w:r w:rsidR="00B825C3">
        <w:rPr>
          <w:i w:val="0"/>
          <w:noProof/>
          <w:color w:val="000000" w:themeColor="text1"/>
          <w:sz w:val="24"/>
          <w:szCs w:val="24"/>
        </w:rPr>
        <w:t>1</w:t>
      </w:r>
      <w:r w:rsidRPr="00900023">
        <w:rPr>
          <w:i w:val="0"/>
          <w:color w:val="000000" w:themeColor="text1"/>
          <w:sz w:val="24"/>
          <w:szCs w:val="24"/>
        </w:rPr>
        <w:fldChar w:fldCharType="end"/>
      </w:r>
      <w:r w:rsidRPr="00900023">
        <w:rPr>
          <w:i w:val="0"/>
          <w:color w:val="000000" w:themeColor="text1"/>
          <w:sz w:val="24"/>
          <w:szCs w:val="24"/>
        </w:rPr>
        <w:t>. Исходные данные</w:t>
      </w:r>
    </w:p>
    <w:tbl>
      <w:tblPr>
        <w:tblStyle w:val="af8"/>
        <w:tblW w:w="9776" w:type="dxa"/>
        <w:jc w:val="center"/>
        <w:tblLook w:val="04A0" w:firstRow="1" w:lastRow="0" w:firstColumn="1" w:lastColumn="0" w:noHBand="0" w:noVBand="1"/>
      </w:tblPr>
      <w:tblGrid>
        <w:gridCol w:w="1533"/>
        <w:gridCol w:w="2090"/>
        <w:gridCol w:w="3035"/>
        <w:gridCol w:w="3118"/>
      </w:tblGrid>
      <w:tr w:rsidR="00900023" w:rsidRPr="00975F8E" w14:paraId="72E526E2" w14:textId="77777777" w:rsidTr="00900023">
        <w:trPr>
          <w:trHeight w:val="811"/>
          <w:jc w:val="center"/>
        </w:trPr>
        <w:tc>
          <w:tcPr>
            <w:tcW w:w="1533" w:type="dxa"/>
            <w:vAlign w:val="center"/>
          </w:tcPr>
          <w:p w14:paraId="4DC01E06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Вариант</w:t>
            </w:r>
          </w:p>
        </w:tc>
        <w:tc>
          <w:tcPr>
            <w:tcW w:w="2090" w:type="dxa"/>
            <w:vAlign w:val="center"/>
          </w:tcPr>
          <w:p w14:paraId="5E4CB2FB" w14:textId="77777777" w:rsidR="00900023" w:rsidRPr="00975F8E" w:rsidRDefault="00900023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6153" w:type="dxa"/>
            <w:gridSpan w:val="2"/>
            <w:tcBorders>
              <w:bottom w:val="single" w:sz="4" w:space="0" w:color="auto"/>
            </w:tcBorders>
            <w:vAlign w:val="center"/>
          </w:tcPr>
          <w:p w14:paraId="3F7B291D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900023" w:rsidRPr="00975F8E" w14:paraId="139F326B" w14:textId="77777777" w:rsidTr="00900023">
        <w:trPr>
          <w:trHeight w:val="3203"/>
          <w:jc w:val="center"/>
        </w:trPr>
        <w:tc>
          <w:tcPr>
            <w:tcW w:w="1533" w:type="dxa"/>
            <w:vAlign w:val="center"/>
          </w:tcPr>
          <w:p w14:paraId="5C1194C6" w14:textId="77777777" w:rsidR="00900023" w:rsidRPr="00975F8E" w:rsidRDefault="00900023" w:rsidP="00900023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Pr="00975F8E">
              <w:rPr>
                <w:rFonts w:cs="Times New Roman"/>
              </w:rPr>
              <w:t>2</w:t>
            </w:r>
          </w:p>
        </w:tc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14:paraId="298566B1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3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DC16A51" w14:textId="77777777" w:rsidR="00900023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14:paraId="0018935A" w14:textId="77777777" w:rsidR="00900023" w:rsidRPr="00900023" w:rsidRDefault="00000000" w:rsidP="00900023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67,6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кг⋅К</m:t>
                    </m:r>
                  </m:den>
                </m:f>
              </m:oMath>
            </m:oMathPara>
          </w:p>
          <w:p w14:paraId="49D982CA" w14:textId="77777777" w:rsidR="00900023" w:rsidRPr="0047262B" w:rsidRDefault="00900023" w:rsidP="00900023">
            <w:pPr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Т=2047 К</m:t>
                </m:r>
              </m:oMath>
            </m:oMathPara>
          </w:p>
          <w:p w14:paraId="387B67D6" w14:textId="77777777" w:rsidR="00900023" w:rsidRPr="0047262B" w:rsidRDefault="00000000" w:rsidP="0047262B">
            <w:pPr>
              <w:ind w:firstLine="0"/>
              <w:jc w:val="center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1590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714B45CB" w14:textId="77777777" w:rsidR="0047262B" w:rsidRDefault="0047262B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k=1,24</m:t>
                </m:r>
              </m:oMath>
            </m:oMathPara>
          </w:p>
          <w:p w14:paraId="6FC180C4" w14:textId="77777777" w:rsidR="00900023" w:rsidRPr="0047262B" w:rsidRDefault="00000000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 xml:space="preserve">=1979,6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</m:den>
                </m:f>
              </m:oMath>
            </m:oMathPara>
          </w:p>
          <w:p w14:paraId="6D75E180" w14:textId="77777777" w:rsidR="00900023" w:rsidRPr="0047262B" w:rsidRDefault="00000000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6,45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⋅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МПа</m:t>
                    </m:r>
                  </m:den>
                </m:f>
              </m:oMath>
            </m:oMathPara>
          </w:p>
          <w:p w14:paraId="5E58E6E8" w14:textId="77777777" w:rsidR="00900023" w:rsidRPr="0047262B" w:rsidRDefault="0047262B" w:rsidP="0047262B">
            <w:pPr>
              <w:ind w:firstLine="0"/>
              <w:rPr>
                <w:rFonts w:eastAsiaTheme="minorEastAsia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ν=-0,095</m:t>
                </m:r>
              </m:oMath>
            </m:oMathPara>
          </w:p>
        </w:tc>
      </w:tr>
    </w:tbl>
    <w:p w14:paraId="5D5DE812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769CD307" w14:textId="77777777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7" w:name="_Toc12036142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7"/>
    </w:p>
    <w:p w14:paraId="7958A13C" w14:textId="77777777" w:rsidR="00C06E92" w:rsidRDefault="00C06E92" w:rsidP="001B7E15">
      <w:pPr>
        <w:ind w:firstLine="567"/>
        <w:rPr>
          <w:rFonts w:cs="Times New Roman"/>
        </w:rPr>
      </w:pPr>
      <w:r>
        <w:rPr>
          <w:rFonts w:eastAsia="Calibri" w:cs="Times New Roman"/>
          <w:color w:val="auto"/>
        </w:rPr>
        <w:t xml:space="preserve">Исходя из формулы (1), </w:t>
      </w:r>
      <w:r w:rsidR="00461799">
        <w:rPr>
          <w:rFonts w:eastAsia="Calibri" w:cs="Times New Roman"/>
          <w:color w:val="auto"/>
        </w:rPr>
        <w:t xml:space="preserve">вычислим </w:t>
      </w:r>
      <w:r>
        <w:rPr>
          <w:rFonts w:cs="Times New Roman"/>
        </w:rPr>
        <w:t>р</w:t>
      </w:r>
      <w:r w:rsidR="00461799">
        <w:rPr>
          <w:rFonts w:cs="Times New Roman"/>
        </w:rPr>
        <w:t>еактивную силу</w:t>
      </w:r>
      <w:r w:rsidR="007929F7">
        <w:rPr>
          <w:rFonts w:cs="Times New Roman"/>
        </w:rPr>
        <w:t>:</w:t>
      </w:r>
    </w:p>
    <w:p w14:paraId="582E7800" w14:textId="77777777" w:rsidR="001B7E15" w:rsidRPr="00C06E92" w:rsidRDefault="00C06E92" w:rsidP="00C06E92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эф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lang w:val="en-US"/>
                </w:rPr>
                <m:t>t</m:t>
              </m:r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5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0,7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21,429 </m:t>
          </m:r>
          <m:r>
            <w:rPr>
              <w:rFonts w:ascii="Cambria Math" w:eastAsiaTheme="minorEastAsia" w:hAnsi="Cambria Math" w:cs="Times New Roman"/>
            </w:rPr>
            <m:t>Н</m:t>
          </m:r>
        </m:oMath>
      </m:oMathPara>
    </w:p>
    <w:p w14:paraId="09BE85EC" w14:textId="77777777" w:rsidR="00461799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="00461799">
        <w:rPr>
          <w:rFonts w:cs="Times New Roman"/>
        </w:rPr>
        <w:t>находится из зависимости (2):</w:t>
      </w:r>
    </w:p>
    <w:p w14:paraId="6D24741E" w14:textId="77777777" w:rsidR="00461799" w:rsidRPr="00622A50" w:rsidRDefault="00000000" w:rsidP="001B7E15">
      <w:pPr>
        <w:ind w:firstLine="567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21,429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1979,6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1,08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>кг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c</m:t>
              </m:r>
            </m:den>
          </m:f>
        </m:oMath>
      </m:oMathPara>
    </w:p>
    <w:p w14:paraId="2A878462" w14:textId="77777777" w:rsidR="00622A50" w:rsidRDefault="00622A50" w:rsidP="001B7E15">
      <w:pPr>
        <w:ind w:firstLine="567"/>
        <w:rPr>
          <w:rFonts w:cs="Times New Roman"/>
        </w:rPr>
      </w:pPr>
      <w:r>
        <w:rPr>
          <w:rFonts w:cs="Times New Roman"/>
        </w:rPr>
        <w:t>Потребная масса топлива</w:t>
      </w:r>
      <w:r w:rsidR="007929F7" w:rsidRPr="007929F7">
        <w:rPr>
          <w:rFonts w:cs="Times New Roman"/>
        </w:rPr>
        <w:t xml:space="preserve"> </w:t>
      </w:r>
      <w:r w:rsidR="007929F7">
        <w:rPr>
          <w:rFonts w:cs="Times New Roman"/>
        </w:rPr>
        <w:t>определяется как расход топлива за всё время работы:</w:t>
      </w:r>
    </w:p>
    <w:p w14:paraId="2BEE6338" w14:textId="77777777" w:rsidR="007929F7" w:rsidRPr="00FD129A" w:rsidRDefault="007929F7" w:rsidP="001B7E15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ω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  <w:lang w:val="en-US"/>
            </w:rPr>
            <m:t>⋅t=</m:t>
          </m:r>
          <m:r>
            <w:rPr>
              <w:rFonts w:ascii="Cambria Math" w:eastAsiaTheme="minorEastAsia" w:hAnsi="Cambria Math" w:cs="Times New Roman"/>
              <w:lang w:val="en-US"/>
            </w:rPr>
            <m:t>0,0108⋅0,7=7,57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кг</m:t>
          </m:r>
        </m:oMath>
      </m:oMathPara>
    </w:p>
    <w:p w14:paraId="736116FC" w14:textId="77777777" w:rsidR="00FD129A" w:rsidRDefault="008E658D" w:rsidP="001B7E15">
      <w:pPr>
        <w:ind w:firstLine="567"/>
        <w:rPr>
          <w:rFonts w:eastAsiaTheme="minorEastAsia" w:cs="Times New Roman"/>
        </w:rPr>
      </w:pPr>
      <w:r>
        <w:rPr>
          <w:rFonts w:eastAsiaTheme="minorEastAsia" w:cs="Times New Roman"/>
        </w:rPr>
        <w:t>Скорость горения топлива определяется законом степенным законом при малых давлениях:</w:t>
      </w:r>
    </w:p>
    <w:p w14:paraId="6EBBB1DD" w14:textId="77777777" w:rsidR="001A62F4" w:rsidRDefault="008E658D" w:rsidP="001A62F4">
      <w:pPr>
        <w:ind w:firstLine="0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u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v</m:t>
              </m:r>
            </m:sup>
          </m:sSup>
          <m:r>
            <w:rPr>
              <w:rFonts w:ascii="Cambria Math" w:hAnsi="Cambria Math" w:cs="Times New Roman"/>
              <w:lang w:val="en-US"/>
            </w:rPr>
            <m:t>=6,45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4,5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0,095</m:t>
              </m:r>
            </m:sup>
          </m:sSup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</m:t>
              </m: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  <m:r>
            <w:rPr>
              <w:rFonts w:ascii="Cambria Math" w:hAnsi="Cambria Math" w:cs="Times New Roman"/>
            </w:rPr>
            <m:t>=5,59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м</m:t>
              </m: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</m:oMath>
      </m:oMathPara>
    </w:p>
    <w:p w14:paraId="31A34FEA" w14:textId="77777777" w:rsidR="001A62F4" w:rsidRDefault="001B7E15" w:rsidP="001A62F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Площадь поверхности горения </w:t>
      </w:r>
      <w:r w:rsidR="001A62F4">
        <w:rPr>
          <w:rFonts w:cs="Times New Roman"/>
        </w:rPr>
        <w:t>находится исходя из зависимости (4):</w:t>
      </w:r>
    </w:p>
    <w:p w14:paraId="613D9BBF" w14:textId="77777777" w:rsidR="001A62F4" w:rsidRPr="001A62F4" w:rsidRDefault="001A62F4" w:rsidP="001A62F4">
      <w:pPr>
        <w:ind w:firstLine="567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</w:rPr>
            <w:lastRenderedPageBreak/>
            <m:t>S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ν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,08⋅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-2</m:t>
                  </m:r>
                </m:sup>
              </m:sSup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r>
                <w:rPr>
                  <w:rFonts w:ascii="Cambria Math" w:hAnsi="Cambria Math" w:cs="Times New Roman"/>
                  <w:lang w:val="en-US"/>
                </w:rPr>
                <m:t>5,59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1590</m:t>
              </m:r>
            </m:den>
          </m:f>
          <m:r>
            <w:rPr>
              <w:rFonts w:ascii="Cambria Math" w:hAnsi="Cambria Math" w:cs="Times New Roman"/>
              <w:lang w:val="en-US"/>
            </w:rPr>
            <m:t>=1,218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</m:sSup>
        </m:oMath>
      </m:oMathPara>
    </w:p>
    <w:p w14:paraId="138CE321" w14:textId="77777777" w:rsidR="001A62F4" w:rsidRDefault="001A62F4" w:rsidP="001B7E15">
      <w:pPr>
        <w:ind w:firstLine="567"/>
        <w:jc w:val="left"/>
        <w:rPr>
          <w:rFonts w:cs="Times New Roman"/>
        </w:rPr>
      </w:pPr>
    </w:p>
    <w:p w14:paraId="1EF21C51" w14:textId="77777777" w:rsidR="001A62F4" w:rsidRPr="001A62F4" w:rsidRDefault="001B7E15" w:rsidP="001B7E15">
      <w:pPr>
        <w:ind w:firstLine="567"/>
        <w:jc w:val="left"/>
        <w:rPr>
          <w:rFonts w:eastAsia="Calibri" w:cs="Times New Roman"/>
          <w:i/>
          <w:color w:val="auto"/>
        </w:rPr>
      </w:pPr>
      <w:r w:rsidRPr="00975F8E">
        <w:rPr>
          <w:rFonts w:eastAsia="Calibri" w:cs="Times New Roman"/>
          <w:color w:val="auto"/>
        </w:rPr>
        <w:t>Расходный комплекс</w:t>
      </w:r>
      <w:r w:rsidR="001A62F4" w:rsidRPr="001A62F4">
        <w:rPr>
          <w:rFonts w:eastAsia="Calibri" w:cs="Times New Roman"/>
          <w:color w:val="auto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auto"/>
              </w:rPr>
            </m:ctrlPr>
          </m:sSubPr>
          <m:e>
            <m:r>
              <w:rPr>
                <w:rFonts w:ascii="Cambria Math" w:eastAsia="Calibri" w:hAnsi="Cambria Math" w:cs="Times New Roman"/>
                <w:color w:val="auto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color w:val="auto"/>
              </w:rPr>
              <m:t>1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color w:val="auto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color w:val="auto"/>
                  </w:rPr>
                  <m:t>k</m:t>
                </m:r>
              </m:e>
            </m:d>
          </m:sub>
        </m:sSub>
      </m:oMath>
      <w:r w:rsidR="001A62F4">
        <w:rPr>
          <w:rFonts w:eastAsia="Calibri" w:cs="Times New Roman"/>
          <w:color w:val="auto"/>
        </w:rPr>
        <w:t xml:space="preserve"> упрощает работу при вычислениях и может быть найден:</w:t>
      </w:r>
    </w:p>
    <w:p w14:paraId="49351329" w14:textId="77777777" w:rsidR="001B7E15" w:rsidRPr="00AE0EDE" w:rsidRDefault="00000000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A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k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k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k-1</m:t>
                      </m:r>
                    </m:den>
                  </m:f>
                </m:sup>
              </m:sSup>
            </m:e>
          </m:rad>
          <m:r>
            <w:rPr>
              <w:rFonts w:ascii="Cambria Math" w:eastAsia="Calibri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1,4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,4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,4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,4-1</m:t>
                      </m:r>
                    </m:den>
                  </m:f>
                </m:sup>
              </m:sSup>
            </m:e>
          </m:rad>
          <m:r>
            <w:rPr>
              <w:rFonts w:ascii="Cambria Math" w:hAnsi="Cambria Math" w:cs="Times New Roman"/>
            </w:rPr>
            <m:t>=0,656</m:t>
          </m:r>
        </m:oMath>
      </m:oMathPara>
    </w:p>
    <w:p w14:paraId="142CED87" w14:textId="77777777" w:rsidR="00AE0EDE" w:rsidRDefault="00AE0EDE" w:rsidP="001A62F4">
      <w:pPr>
        <w:ind w:firstLine="567"/>
        <w:jc w:val="left"/>
        <w:rPr>
          <w:rFonts w:eastAsia="Calibri" w:cs="Times New Roman"/>
        </w:rPr>
      </w:pPr>
      <w:r>
        <w:rPr>
          <w:rFonts w:eastAsia="Calibri" w:cs="Times New Roman"/>
        </w:rPr>
        <w:t>Площадь дроссельного отверстия находим из зависимости (7)</w:t>
      </w:r>
      <w:r w:rsidRPr="00AE0EDE">
        <w:rPr>
          <w:rFonts w:eastAsia="Calibri" w:cs="Times New Roman"/>
        </w:rPr>
        <w:t>:</w:t>
      </w:r>
    </w:p>
    <w:p w14:paraId="1AA12185" w14:textId="77777777" w:rsidR="00AE0EDE" w:rsidRPr="00AE0EDE" w:rsidRDefault="00000000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S⋅u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т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T</m:t>
                  </m:r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p</m:t>
              </m:r>
            </m:den>
          </m:f>
          <m:r>
            <w:rPr>
              <w:rFonts w:ascii="Cambria Math" w:eastAsia="Calibri" w:hAnsi="Cambria Math" w:cs="Times New Roman"/>
            </w:rPr>
            <m:t>;</m:t>
          </m:r>
        </m:oMath>
      </m:oMathPara>
    </w:p>
    <w:p w14:paraId="328FBE1D" w14:textId="77777777" w:rsidR="00AE0EDE" w:rsidRPr="00AE0EDE" w:rsidRDefault="00000000" w:rsidP="001A62F4">
      <w:pPr>
        <w:ind w:firstLine="567"/>
        <w:jc w:val="left"/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1,218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>
                <w:rPr>
                  <w:rFonts w:ascii="Cambria Math" w:hAnsi="Cambria Math" w:cs="Times New Roman"/>
                </w:rPr>
                <m:t>5,59</m:t>
              </m:r>
              <m:r>
                <w:rPr>
                  <w:rFonts w:ascii="Cambria Math" w:hAnsi="Cambria Math" w:cs="Times New Roman"/>
                  <w:lang w:val="en-US"/>
                </w:rPr>
                <m:t>⋅1590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</w:rPr>
                    <m:t>367,6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⋅2047</m:t>
                  </m:r>
                </m:e>
              </m:rad>
            </m:num>
            <m:den>
              <m:r>
                <w:rPr>
                  <w:rFonts w:ascii="Cambria Math" w:hAnsi="Cambria Math" w:cs="Times New Roman"/>
                </w:rPr>
                <m:t>0,656</m:t>
              </m:r>
              <m:r>
                <w:rPr>
                  <w:rFonts w:ascii="Cambria Math" w:hAnsi="Cambria Math" w:cs="Times New Roman"/>
                  <w:lang w:val="en-US"/>
                </w:rPr>
                <m:t>⋅4,5</m:t>
              </m:r>
            </m:den>
          </m:f>
          <m:r>
            <w:rPr>
              <w:rFonts w:ascii="Cambria Math" w:eastAsia="Calibri" w:hAnsi="Cambria Math" w:cs="Times New Roman"/>
            </w:rPr>
            <m:t>= 3,17⋅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</w:rPr>
            <m:t xml:space="preserve"> 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м</m:t>
              </m:r>
            </m:e>
            <m:sup>
              <m:r>
                <w:rPr>
                  <w:rFonts w:ascii="Cambria Math" w:eastAsia="Calibri" w:hAnsi="Cambria Math" w:cs="Times New Roman"/>
                </w:rPr>
                <m:t>2</m:t>
              </m:r>
            </m:sup>
          </m:sSup>
        </m:oMath>
      </m:oMathPara>
    </w:p>
    <w:p w14:paraId="4F7D2D5C" w14:textId="77777777" w:rsidR="00AE0EDE" w:rsidRDefault="00AE0EDE" w:rsidP="001B7E15">
      <w:pPr>
        <w:ind w:firstLine="567"/>
        <w:jc w:val="left"/>
        <w:rPr>
          <w:rFonts w:cs="Times New Roman"/>
        </w:rPr>
      </w:pPr>
      <w:r>
        <w:rPr>
          <w:rFonts w:cs="Times New Roman"/>
          <w:color w:val="auto"/>
        </w:rPr>
        <w:t xml:space="preserve">Исходя из определения площади поперечного сечения, </w:t>
      </w:r>
      <w:r>
        <w:rPr>
          <w:rFonts w:cs="Times New Roman"/>
        </w:rPr>
        <w:t>д</w:t>
      </w:r>
      <w:r w:rsidR="001B7E15" w:rsidRPr="00975F8E">
        <w:rPr>
          <w:rFonts w:cs="Times New Roman"/>
        </w:rPr>
        <w:t>иаметр дроссельного отверстия</w:t>
      </w:r>
      <w:r>
        <w:rPr>
          <w:rFonts w:cs="Times New Roman"/>
        </w:rPr>
        <w:t xml:space="preserve"> (критики)</w:t>
      </w:r>
      <w:r w:rsidR="001B7E15" w:rsidRPr="00975F8E">
        <w:rPr>
          <w:rFonts w:cs="Times New Roman"/>
        </w:rPr>
        <w:t xml:space="preserve"> </w:t>
      </w:r>
      <w:r>
        <w:rPr>
          <w:rFonts w:cs="Times New Roman"/>
        </w:rPr>
        <w:t>равен</w:t>
      </w:r>
    </w:p>
    <w:p w14:paraId="1041FF90" w14:textId="77777777" w:rsidR="001B7E15" w:rsidRPr="00734492" w:rsidRDefault="00000000" w:rsidP="00734492">
      <w:pPr>
        <w:ind w:firstLine="567"/>
        <w:jc w:val="left"/>
        <w:rPr>
          <w:rFonts w:eastAsiaTheme="minorEastAsia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кр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US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кр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lang w:val="en-US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4⋅3,17⋅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</w:rPr>
            <m:t>=2,01⋅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10</m:t>
              </m:r>
            </m:e>
            <m:sup>
              <m:r>
                <w:rPr>
                  <w:rFonts w:ascii="Cambria Math" w:hAnsi="Cambria Math" w:cs="Times New Roman"/>
                </w:rPr>
                <m:t>-3</m:t>
              </m:r>
            </m:sup>
          </m:sSup>
          <m:r>
            <w:rPr>
              <w:rFonts w:ascii="Cambria Math" w:hAnsi="Cambria Math" w:cs="Times New Roman"/>
            </w:rPr>
            <m:t xml:space="preserve"> м≈</m:t>
          </m:r>
          <m:r>
            <w:rPr>
              <w:rFonts w:ascii="Cambria Math" w:hAnsi="Cambria Math" w:cs="Times New Roman"/>
              <w:lang w:val="en-US"/>
            </w:rPr>
            <m:t xml:space="preserve">2 </m:t>
          </m:r>
          <m:r>
            <w:rPr>
              <w:rFonts w:ascii="Cambria Math" w:hAnsi="Cambria Math" w:cs="Times New Roman"/>
            </w:rPr>
            <m:t>мм</m:t>
          </m:r>
        </m:oMath>
      </m:oMathPara>
    </w:p>
    <w:p w14:paraId="4EF5E252" w14:textId="77777777" w:rsidR="00734492" w:rsidRDefault="00734492" w:rsidP="00734492">
      <w:pPr>
        <w:ind w:firstLine="567"/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t>Тогда потребная площадь горящего свода равна</w:t>
      </w:r>
    </w:p>
    <w:p w14:paraId="49F847AB" w14:textId="77777777" w:rsidR="001B7E15" w:rsidRPr="00734492" w:rsidRDefault="00000000" w:rsidP="00734492">
      <w:pPr>
        <w:ind w:firstLine="567"/>
        <w:jc w:val="left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=u⋅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</w:rPr>
                <m:t>р</m:t>
              </m:r>
            </m:sub>
          </m:sSub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>⋅0,7= 3,91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м=3,91 мм</m:t>
          </m:r>
          <m:r>
            <w:rPr>
              <w:rFonts w:ascii="Cambria Math" w:hAnsi="Cambria Math" w:cs="Times New Roman"/>
              <w:color w:val="auto"/>
              <w:lang w:eastAsia="ru-RU"/>
            </w:rPr>
            <m:t>.</m:t>
          </m:r>
        </m:oMath>
      </m:oMathPara>
    </w:p>
    <w:p w14:paraId="5251BB1B" w14:textId="4CF995E1" w:rsidR="00D7349B" w:rsidRDefault="00D7349B" w:rsidP="001B7E15">
      <w:pPr>
        <w:pStyle w:val="2"/>
        <w:rPr>
          <w:rFonts w:eastAsia="Calibri" w:cs="Times New Roman"/>
          <w:szCs w:val="24"/>
        </w:rPr>
      </w:pPr>
      <w:bookmarkStart w:id="8" w:name="_Toc120361424"/>
      <w:r>
        <w:rPr>
          <w:rFonts w:eastAsia="Calibri" w:cs="Times New Roman"/>
          <w:szCs w:val="24"/>
        </w:rPr>
        <w:t>Выбор параметров заряда</w:t>
      </w:r>
    </w:p>
    <w:p w14:paraId="2D97655F" w14:textId="03AAC37F" w:rsidR="00D7349B" w:rsidRDefault="00D7349B" w:rsidP="00D7349B">
      <w:pPr>
        <w:rPr>
          <w:rFonts w:eastAsia="Calibri" w:cs="Times New Roman"/>
          <w:color w:val="auto"/>
        </w:rPr>
      </w:pPr>
      <w:r>
        <w:rPr>
          <w:rFonts w:cs="Times New Roman"/>
        </w:rPr>
        <w:t xml:space="preserve">Исходя </w:t>
      </w:r>
      <w:r w:rsidRPr="00975F8E">
        <w:rPr>
          <w:rFonts w:cs="Times New Roman"/>
        </w:rPr>
        <w:t xml:space="preserve">из ограничений на габариты ДУ, наружный диаметр шашки не должен превышать 21 мм, а </w:t>
      </w:r>
      <w:r>
        <w:rPr>
          <w:rFonts w:cs="Times New Roman"/>
        </w:rPr>
        <w:t>длина не должна превышать 29 мм</w:t>
      </w:r>
      <w:r>
        <w:rPr>
          <w:rFonts w:eastAsia="Calibri" w:cs="Times New Roman"/>
          <w:color w:val="auto"/>
        </w:rPr>
        <w:t>,</w:t>
      </w:r>
      <w:r w:rsidR="00521DE7">
        <w:rPr>
          <w:rFonts w:eastAsia="Calibri" w:cs="Times New Roman"/>
          <w:color w:val="auto"/>
        </w:rPr>
        <w:t xml:space="preserve"> </w:t>
      </w:r>
      <w:r w:rsidRPr="00975F8E">
        <w:rPr>
          <w:rFonts w:eastAsia="Calibri" w:cs="Times New Roman"/>
          <w:color w:val="auto"/>
        </w:rPr>
        <w:t>данные параметры подбираются такими, чтобы индикаторная кривая давления, полученная теоретически совпала с экспериментальной кривой</w:t>
      </w:r>
      <w:r w:rsidR="00521DE7">
        <w:rPr>
          <w:rFonts w:eastAsia="Calibri" w:cs="Times New Roman"/>
          <w:color w:val="auto"/>
        </w:rPr>
        <w:t xml:space="preserve"> максимально</w:t>
      </w:r>
      <w:r w:rsidRPr="00975F8E">
        <w:rPr>
          <w:rFonts w:eastAsia="Calibri" w:cs="Times New Roman"/>
          <w:color w:val="auto"/>
        </w:rPr>
        <w:t>.</w:t>
      </w:r>
    </w:p>
    <w:p w14:paraId="2338B264" w14:textId="610B068A" w:rsidR="00521DE7" w:rsidRDefault="00521DE7" w:rsidP="00521DE7">
      <w:p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Для этого произведём оптимизацию</w:t>
      </w:r>
      <w:r>
        <w:rPr>
          <w:rFonts w:eastAsia="Calibri" w:cs="Times New Roman"/>
          <w:color w:val="auto"/>
        </w:rPr>
        <w:t>, диапазоны варьирования:</w:t>
      </w:r>
    </w:p>
    <w:p w14:paraId="7F06D67D" w14:textId="265F17AE" w:rsidR="00521DE7" w:rsidRDefault="00521DE7" w:rsidP="00521DE7">
      <w:pPr>
        <w:pStyle w:val="a"/>
        <w:numPr>
          <w:ilvl w:val="0"/>
          <w:numId w:val="24"/>
        </w:numPr>
        <w:rPr>
          <w:rFonts w:eastAsia="Calibri" w:cs="Times New Roman"/>
          <w:color w:val="auto"/>
        </w:rPr>
      </w:pPr>
      <w:r w:rsidRPr="00521DE7">
        <w:rPr>
          <w:rFonts w:eastAsia="Calibri" w:cs="Times New Roman"/>
          <w:color w:val="auto"/>
        </w:rPr>
        <w:t xml:space="preserve">По диаметру шашки </w:t>
      </w:r>
      <w:r>
        <w:rPr>
          <w:rFonts w:eastAsia="Calibri" w:cs="Times New Roman"/>
          <w:color w:val="auto"/>
        </w:rPr>
        <w:t>от 15 до 25 мм;</w:t>
      </w:r>
    </w:p>
    <w:p w14:paraId="1DF7A76A" w14:textId="0C0F9962" w:rsidR="00D7349B" w:rsidRPr="00521DE7" w:rsidRDefault="00521DE7" w:rsidP="00D7349B">
      <w:pPr>
        <w:pStyle w:val="a"/>
        <w:numPr>
          <w:ilvl w:val="0"/>
          <w:numId w:val="24"/>
        </w:numPr>
      </w:pPr>
      <w:r w:rsidRPr="00521DE7">
        <w:rPr>
          <w:rFonts w:eastAsia="Calibri" w:cs="Times New Roman"/>
          <w:color w:val="auto"/>
        </w:rPr>
        <w:t>По д</w:t>
      </w:r>
      <w:r>
        <w:rPr>
          <w:rFonts w:eastAsia="Calibri" w:cs="Times New Roman"/>
          <w:color w:val="auto"/>
        </w:rPr>
        <w:t xml:space="preserve">лине шашки от 10 до </w:t>
      </w:r>
      <w:r w:rsidR="002D36E5">
        <w:rPr>
          <w:rFonts w:eastAsia="Calibri" w:cs="Times New Roman"/>
          <w:color w:val="auto"/>
        </w:rPr>
        <w:t>2</w:t>
      </w:r>
      <w:r>
        <w:rPr>
          <w:rFonts w:eastAsia="Calibri" w:cs="Times New Roman"/>
          <w:color w:val="auto"/>
        </w:rPr>
        <w:t>1 мм</w:t>
      </w:r>
      <w:r w:rsidR="002D36E5">
        <w:rPr>
          <w:rFonts w:eastAsia="Calibri" w:cs="Times New Roman"/>
          <w:color w:val="auto"/>
        </w:rPr>
        <w:t>.</w:t>
      </w:r>
    </w:p>
    <w:p w14:paraId="4D96AB78" w14:textId="735EA79B" w:rsidR="00521DE7" w:rsidRDefault="00521DE7" w:rsidP="00521DE7">
      <w:pPr>
        <w:rPr>
          <w:rFonts w:eastAsiaTheme="minorEastAsia"/>
        </w:rPr>
      </w:pPr>
      <w:r>
        <w:t xml:space="preserve">Шаг по диаметру и длине в первом приближении возьмём 1 мм. Критерий оптимизации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экс</m:t>
                </m:r>
                <m:r>
                  <w:rPr>
                    <w:rFonts w:ascii="Cambria Math" w:hAnsi="Cambria Math"/>
                  </w:rPr>
                  <m:t xml:space="preserve"> i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теор</m:t>
                </m:r>
                <m:r>
                  <w:rPr>
                    <w:rFonts w:ascii="Cambria Math" w:hAnsi="Cambria Math"/>
                  </w:rPr>
                  <m:t xml:space="preserve"> i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</m:nary>
      </m:oMath>
      <w:r w:rsidR="00634D20" w:rsidRPr="00634D20">
        <w:rPr>
          <w:rFonts w:eastAsiaTheme="minorEastAsia"/>
        </w:rPr>
        <w:t xml:space="preserve">. </w:t>
      </w:r>
      <w:r w:rsidR="00634D20">
        <w:rPr>
          <w:rFonts w:eastAsiaTheme="minorEastAsia"/>
        </w:rPr>
        <w:t>Полученное распределение представлено на рисунке 2.</w:t>
      </w:r>
    </w:p>
    <w:p w14:paraId="1B1F9828" w14:textId="77777777" w:rsidR="00634D20" w:rsidRDefault="00634D20" w:rsidP="002D36E5">
      <w:pPr>
        <w:keepNext/>
        <w:ind w:firstLine="0"/>
        <w:jc w:val="center"/>
      </w:pPr>
      <w:r w:rsidRPr="00634D20">
        <w:rPr>
          <w:i/>
        </w:rPr>
        <w:lastRenderedPageBreak/>
        <w:drawing>
          <wp:inline distT="0" distB="0" distL="0" distR="0" wp14:anchorId="42523A26" wp14:editId="0F0E1DB9">
            <wp:extent cx="5526243" cy="46005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29705" cy="4603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CC9DC" w14:textId="4454D62A" w:rsidR="00634D20" w:rsidRDefault="00634D20" w:rsidP="002D36E5">
      <w:pPr>
        <w:pStyle w:val="aff"/>
        <w:ind w:firstLine="0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D70C1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2</w: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="002C5BA2" w:rsidRPr="002C5BA2">
        <w:rPr>
          <w:i w:val="0"/>
          <w:iCs w:val="0"/>
          <w:color w:val="000000" w:themeColor="text1"/>
          <w:sz w:val="24"/>
          <w:szCs w:val="24"/>
        </w:rPr>
        <w:t xml:space="preserve"> Первое приближение поиска оптимальной геометрии заряда</w:t>
      </w:r>
    </w:p>
    <w:p w14:paraId="1C5E4AE3" w14:textId="7F86FE1F" w:rsidR="003E22F1" w:rsidRDefault="003E22F1" w:rsidP="003E22F1">
      <w:pPr>
        <w:rPr>
          <w:rFonts w:eastAsiaTheme="minorEastAsia"/>
        </w:rPr>
      </w:pPr>
      <w:r>
        <w:t xml:space="preserve">Как видно из рисунка, минимальное значение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p</m:t>
        </m:r>
      </m:oMath>
      <w:r w:rsidRPr="003E22F1">
        <w:rPr>
          <w:rFonts w:eastAsiaTheme="minorEastAsia"/>
        </w:rPr>
        <w:t xml:space="preserve"> </w:t>
      </w:r>
      <w:r>
        <w:rPr>
          <w:rFonts w:eastAsiaTheme="minorEastAsia"/>
        </w:rPr>
        <w:t>достигается при ма</w:t>
      </w:r>
      <w:r w:rsidR="002D36E5">
        <w:rPr>
          <w:rFonts w:eastAsiaTheme="minorEastAsia"/>
        </w:rPr>
        <w:t>ксимальной длине заряда и значению диаметра около 24 мм. Нулевые значения обусловлены отсутствием решения при данном сочетании параметров.</w:t>
      </w:r>
    </w:p>
    <w:p w14:paraId="7EEEDF2E" w14:textId="165A8799" w:rsidR="002D36E5" w:rsidRDefault="002D36E5" w:rsidP="002D36E5">
      <w:pPr>
        <w:rPr>
          <w:rFonts w:eastAsiaTheme="minorEastAsia"/>
        </w:rPr>
      </w:pPr>
      <w:r>
        <w:rPr>
          <w:rFonts w:eastAsiaTheme="minorEastAsia"/>
        </w:rPr>
        <w:t>Выполним приближение, назначим диапазоны:</w:t>
      </w:r>
    </w:p>
    <w:p w14:paraId="5DAE0139" w14:textId="1F2AAC25" w:rsidR="002D36E5" w:rsidRDefault="002D36E5" w:rsidP="002D36E5">
      <w:pPr>
        <w:pStyle w:val="a"/>
        <w:numPr>
          <w:ilvl w:val="0"/>
          <w:numId w:val="24"/>
        </w:numPr>
        <w:rPr>
          <w:rFonts w:eastAsia="Calibri" w:cs="Times New Roman"/>
          <w:color w:val="auto"/>
        </w:rPr>
      </w:pPr>
      <w:r w:rsidRPr="00521DE7">
        <w:rPr>
          <w:rFonts w:eastAsia="Calibri" w:cs="Times New Roman"/>
          <w:color w:val="auto"/>
        </w:rPr>
        <w:t xml:space="preserve">По диаметру шашки </w:t>
      </w:r>
      <w:r>
        <w:rPr>
          <w:rFonts w:eastAsia="Calibri" w:cs="Times New Roman"/>
          <w:color w:val="auto"/>
        </w:rPr>
        <w:t xml:space="preserve">от </w:t>
      </w:r>
      <w:r>
        <w:rPr>
          <w:rFonts w:eastAsia="Calibri" w:cs="Times New Roman"/>
          <w:color w:val="auto"/>
        </w:rPr>
        <w:t>22</w:t>
      </w:r>
      <w:r>
        <w:rPr>
          <w:rFonts w:eastAsia="Calibri" w:cs="Times New Roman"/>
          <w:color w:val="auto"/>
        </w:rPr>
        <w:t xml:space="preserve"> до 2</w:t>
      </w:r>
      <w:r>
        <w:rPr>
          <w:rFonts w:eastAsia="Calibri" w:cs="Times New Roman"/>
          <w:color w:val="auto"/>
        </w:rPr>
        <w:t>6</w:t>
      </w:r>
      <w:r>
        <w:rPr>
          <w:rFonts w:eastAsia="Calibri" w:cs="Times New Roman"/>
          <w:color w:val="auto"/>
        </w:rPr>
        <w:t xml:space="preserve"> мм;</w:t>
      </w:r>
    </w:p>
    <w:p w14:paraId="7771C597" w14:textId="4D7BFFCB" w:rsidR="002D36E5" w:rsidRPr="002D36E5" w:rsidRDefault="002D36E5" w:rsidP="002D36E5">
      <w:pPr>
        <w:pStyle w:val="a"/>
        <w:numPr>
          <w:ilvl w:val="0"/>
          <w:numId w:val="24"/>
        </w:numPr>
      </w:pPr>
      <w:r w:rsidRPr="00521DE7">
        <w:rPr>
          <w:rFonts w:eastAsia="Calibri" w:cs="Times New Roman"/>
          <w:color w:val="auto"/>
        </w:rPr>
        <w:t>По д</w:t>
      </w:r>
      <w:r>
        <w:rPr>
          <w:rFonts w:eastAsia="Calibri" w:cs="Times New Roman"/>
          <w:color w:val="auto"/>
        </w:rPr>
        <w:t>лине шашки от 1</w:t>
      </w:r>
      <w:r>
        <w:rPr>
          <w:rFonts w:eastAsia="Calibri" w:cs="Times New Roman"/>
          <w:color w:val="auto"/>
        </w:rPr>
        <w:t>8</w:t>
      </w:r>
      <w:r>
        <w:rPr>
          <w:rFonts w:eastAsia="Calibri" w:cs="Times New Roman"/>
          <w:color w:val="auto"/>
        </w:rPr>
        <w:t xml:space="preserve"> до </w:t>
      </w:r>
      <w:r>
        <w:rPr>
          <w:rFonts w:eastAsia="Calibri" w:cs="Times New Roman"/>
          <w:color w:val="auto"/>
        </w:rPr>
        <w:t>22</w:t>
      </w:r>
      <w:r>
        <w:rPr>
          <w:rFonts w:eastAsia="Calibri" w:cs="Times New Roman"/>
          <w:color w:val="auto"/>
        </w:rPr>
        <w:t xml:space="preserve"> мм</w:t>
      </w:r>
      <w:r>
        <w:rPr>
          <w:rFonts w:eastAsia="Calibri" w:cs="Times New Roman"/>
          <w:color w:val="auto"/>
        </w:rPr>
        <w:t>.</w:t>
      </w:r>
    </w:p>
    <w:p w14:paraId="2910FB9E" w14:textId="73F4460A" w:rsidR="002D36E5" w:rsidRDefault="002D36E5" w:rsidP="002D36E5">
      <w:r>
        <w:t>Шаг выбирается 0.1 мм, полученное приближение представлено на рисунке 3.</w:t>
      </w:r>
    </w:p>
    <w:p w14:paraId="34D88AA1" w14:textId="77777777" w:rsidR="002D36E5" w:rsidRDefault="002D36E5" w:rsidP="002D36E5">
      <w:pPr>
        <w:keepNext/>
        <w:ind w:firstLine="0"/>
        <w:jc w:val="center"/>
      </w:pPr>
      <w:r w:rsidRPr="002D36E5">
        <w:lastRenderedPageBreak/>
        <w:drawing>
          <wp:inline distT="0" distB="0" distL="0" distR="0" wp14:anchorId="4EF2A967" wp14:editId="5D99307B">
            <wp:extent cx="5527487" cy="51339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36813" cy="5142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FECEF" w14:textId="16B7E13B" w:rsidR="002D36E5" w:rsidRPr="002D36E5" w:rsidRDefault="002D36E5" w:rsidP="002D36E5">
      <w:pPr>
        <w:pStyle w:val="aff"/>
        <w:ind w:firstLine="0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D70C1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3</w: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2D36E5">
        <w:rPr>
          <w:i w:val="0"/>
          <w:iCs w:val="0"/>
          <w:color w:val="000000" w:themeColor="text1"/>
          <w:sz w:val="24"/>
          <w:szCs w:val="24"/>
        </w:rPr>
        <w:t xml:space="preserve"> Второе приближение поиска оптимальной геометрии </w:t>
      </w:r>
      <w:r w:rsidR="00CC12B2" w:rsidRPr="002D36E5">
        <w:rPr>
          <w:i w:val="0"/>
          <w:iCs w:val="0"/>
          <w:color w:val="000000" w:themeColor="text1"/>
          <w:sz w:val="24"/>
          <w:szCs w:val="24"/>
        </w:rPr>
        <w:t>заряда</w:t>
      </w:r>
    </w:p>
    <w:p w14:paraId="420633F4" w14:textId="77777777" w:rsidR="00C903B6" w:rsidRDefault="00C903B6" w:rsidP="002D36E5">
      <w:pPr>
        <w:rPr>
          <w:rFonts w:eastAsiaTheme="minorEastAsia"/>
        </w:rPr>
      </w:pPr>
      <w:r>
        <w:rPr>
          <w:rFonts w:eastAsiaTheme="minorEastAsia"/>
        </w:rPr>
        <w:t>Экстремум обусловлен превышение теоретического значения экспериментального. Исходя из последовательных приближений назначим:</w:t>
      </w:r>
    </w:p>
    <w:p w14:paraId="64E89B00" w14:textId="2C27D86F" w:rsidR="00C903B6" w:rsidRDefault="00C903B6" w:rsidP="0069009E">
      <w:pPr>
        <w:pStyle w:val="a"/>
        <w:numPr>
          <w:ilvl w:val="0"/>
          <w:numId w:val="25"/>
        </w:num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Наружный д</w:t>
      </w:r>
      <w:r w:rsidRPr="00521DE7">
        <w:rPr>
          <w:rFonts w:eastAsia="Calibri" w:cs="Times New Roman"/>
          <w:color w:val="auto"/>
        </w:rPr>
        <w:t xml:space="preserve">иаметру шашки </w:t>
      </w:r>
      <w:r>
        <w:rPr>
          <w:rFonts w:eastAsia="Calibri" w:cs="Times New Roman"/>
          <w:color w:val="auto"/>
        </w:rPr>
        <w:t xml:space="preserve">24 </w:t>
      </w:r>
      <w:r>
        <w:rPr>
          <w:rFonts w:eastAsia="Calibri" w:cs="Times New Roman"/>
          <w:color w:val="auto"/>
        </w:rPr>
        <w:t>мм;</w:t>
      </w:r>
    </w:p>
    <w:p w14:paraId="2A10B2F4" w14:textId="6B52F335" w:rsidR="002D36E5" w:rsidRPr="00903FEF" w:rsidRDefault="00C903B6" w:rsidP="00903FEF">
      <w:pPr>
        <w:pStyle w:val="a"/>
        <w:numPr>
          <w:ilvl w:val="0"/>
          <w:numId w:val="25"/>
        </w:numPr>
      </w:pPr>
      <w:r>
        <w:rPr>
          <w:rFonts w:eastAsia="Calibri" w:cs="Times New Roman"/>
          <w:color w:val="auto"/>
        </w:rPr>
        <w:t>Д</w:t>
      </w:r>
      <w:r>
        <w:rPr>
          <w:rFonts w:eastAsia="Calibri" w:cs="Times New Roman"/>
          <w:color w:val="auto"/>
        </w:rPr>
        <w:t>лин</w:t>
      </w:r>
      <w:r>
        <w:rPr>
          <w:rFonts w:eastAsia="Calibri" w:cs="Times New Roman"/>
          <w:color w:val="auto"/>
        </w:rPr>
        <w:t>а</w:t>
      </w:r>
      <w:r>
        <w:rPr>
          <w:rFonts w:eastAsia="Calibri" w:cs="Times New Roman"/>
          <w:color w:val="auto"/>
        </w:rPr>
        <w:t xml:space="preserve"> шашки от </w:t>
      </w:r>
      <w:r>
        <w:rPr>
          <w:rFonts w:eastAsia="Calibri" w:cs="Times New Roman"/>
          <w:color w:val="auto"/>
        </w:rPr>
        <w:t xml:space="preserve">21 </w:t>
      </w:r>
      <w:r>
        <w:rPr>
          <w:rFonts w:eastAsia="Calibri" w:cs="Times New Roman"/>
          <w:color w:val="auto"/>
        </w:rPr>
        <w:t>мм.</w:t>
      </w:r>
    </w:p>
    <w:p w14:paraId="54E249D4" w14:textId="52F9C043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r w:rsidRPr="00975F8E">
        <w:rPr>
          <w:rFonts w:eastAsia="Calibri" w:cs="Times New Roman"/>
          <w:szCs w:val="24"/>
        </w:rPr>
        <w:t>Расчёт площади горения заряда</w:t>
      </w:r>
      <w:bookmarkEnd w:id="8"/>
    </w:p>
    <w:p w14:paraId="08373AA3" w14:textId="77777777" w:rsidR="001B7E15" w:rsidRDefault="00734492" w:rsidP="001B7E15">
      <w:p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Так как заряд имеет форму канальной шашки всестороннего горения, то з</w:t>
      </w:r>
      <w:r w:rsidR="001B7E15" w:rsidRPr="00975F8E">
        <w:rPr>
          <w:rFonts w:eastAsia="Calibri" w:cs="Times New Roman"/>
          <w:color w:val="auto"/>
        </w:rPr>
        <w:t xml:space="preserve">акон изменения площади поверхности горения для </w:t>
      </w:r>
      <w:r>
        <w:rPr>
          <w:rFonts w:eastAsia="Calibri" w:cs="Times New Roman"/>
          <w:color w:val="auto"/>
        </w:rPr>
        <w:t xml:space="preserve">будет выглядеть </w:t>
      </w:r>
      <w:r w:rsidR="001B7E15" w:rsidRPr="00975F8E">
        <w:rPr>
          <w:rFonts w:eastAsia="Calibri" w:cs="Times New Roman"/>
          <w:color w:val="auto"/>
        </w:rPr>
        <w:t>следующим образом</w:t>
      </w:r>
      <w:r>
        <w:rPr>
          <w:rFonts w:eastAsia="Calibri" w:cs="Times New Roman"/>
          <w:color w:val="auto"/>
        </w:rPr>
        <w:t>.</w:t>
      </w:r>
    </w:p>
    <w:p w14:paraId="49D132EA" w14:textId="77777777" w:rsidR="00892FED" w:rsidRDefault="00892FED" w:rsidP="00892FED">
      <w:pPr>
        <w:ind w:firstLine="0"/>
        <w:rPr>
          <w:rFonts w:cs="Times New Roman"/>
        </w:rPr>
      </w:pPr>
      <m:oMathPara>
        <m:oMath>
          <m:r>
            <w:rPr>
              <w:rFonts w:ascii="Cambria Math" w:eastAsia="Calibri" w:hAnsi="Cambria Math" w:cs="Times New Roman"/>
              <w:color w:val="auto"/>
            </w:rPr>
            <m:t>S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</w:rPr>
                <m:t>z</m:t>
              </m:r>
            </m:e>
          </m:d>
          <m:r>
            <w:rPr>
              <w:rFonts w:ascii="Cambria Math" w:eastAsia="Calibri" w:hAnsi="Cambria Math" w:cs="Times New Roman"/>
              <w:color w:val="auto"/>
            </w:rPr>
            <m:t>=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в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+2z</m:t>
              </m: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</w:rPr>
                <m:t>-2</m:t>
              </m:r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z</m:t>
              </m: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2π</m:t>
              </m:r>
            </m:num>
            <m:den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4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</w:rPr>
                        <m:t>-2</m:t>
                      </m:r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в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+2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752F7234" w14:textId="77777777" w:rsidR="00BC20AA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нутренний диаметр горящего свода</w:t>
      </w:r>
      <w:r w:rsidR="00BC20AA">
        <w:rPr>
          <w:rFonts w:eastAsia="Calibri" w:cs="Times New Roman"/>
          <w:color w:val="auto"/>
        </w:rPr>
        <w:t>:</w:t>
      </w:r>
    </w:p>
    <w:p w14:paraId="157001F9" w14:textId="39D17D09" w:rsidR="00BC20AA" w:rsidRPr="001375D7" w:rsidRDefault="00BC20AA" w:rsidP="001B7E15">
      <w:pPr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вн</m:t>
              </m:r>
            </m:sub>
          </m:sSub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н</m:t>
              </m:r>
            </m:sub>
          </m:sSub>
          <m:r>
            <w:rPr>
              <w:rFonts w:ascii="Cambria Math" w:hAnsi="Cambria Math" w:cs="Times New Roman"/>
            </w:rPr>
            <m:t>-4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е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24-</m:t>
          </m:r>
          <m:r>
            <w:rPr>
              <w:rFonts w:ascii="Cambria Math" w:hAnsi="Cambria Math" w:cs="Times New Roman"/>
            </w:rPr>
            <m:t>4⋅</m:t>
          </m:r>
          <m:r>
            <w:rPr>
              <w:rFonts w:ascii="Cambria Math" w:eastAsiaTheme="minorEastAsia" w:hAnsi="Cambria Math" w:cs="Times New Roman"/>
            </w:rPr>
            <m:t>3,91</m:t>
          </m:r>
          <m:r>
            <w:rPr>
              <w:rFonts w:ascii="Cambria Math" w:eastAsiaTheme="minorEastAsia" w:hAnsi="Cambria Math" w:cs="Times New Roman"/>
            </w:rPr>
            <m:t>=8.34 мм</m:t>
          </m:r>
        </m:oMath>
      </m:oMathPara>
    </w:p>
    <w:p w14:paraId="54A571AA" w14:textId="04D0EE3B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Изменение площади поверхности горения по мере выгорания заряда выглядит как показано на рис</w:t>
      </w:r>
      <w:r w:rsidR="001375D7">
        <w:rPr>
          <w:rFonts w:eastAsia="Calibri" w:cs="Times New Roman"/>
          <w:color w:val="auto"/>
        </w:rPr>
        <w:t>унке</w:t>
      </w:r>
      <w:r w:rsidRPr="00975F8E">
        <w:rPr>
          <w:rFonts w:eastAsia="Calibri" w:cs="Times New Roman"/>
          <w:color w:val="auto"/>
        </w:rPr>
        <w:t xml:space="preserve"> </w:t>
      </w:r>
      <w:r w:rsidR="001375D7">
        <w:rPr>
          <w:rFonts w:eastAsia="Calibri" w:cs="Times New Roman"/>
          <w:color w:val="auto"/>
        </w:rPr>
        <w:t>4</w:t>
      </w:r>
      <w:r w:rsidRPr="00975F8E">
        <w:rPr>
          <w:rFonts w:eastAsia="Calibri" w:cs="Times New Roman"/>
          <w:color w:val="auto"/>
        </w:rPr>
        <w:t xml:space="preserve">. Как видно по рисунку, характер горения заряда </w:t>
      </w:r>
      <w:proofErr w:type="spellStart"/>
      <w:r w:rsidR="001375D7" w:rsidRPr="00975F8E">
        <w:rPr>
          <w:rFonts w:eastAsia="Calibri" w:cs="Times New Roman"/>
          <w:color w:val="auto"/>
        </w:rPr>
        <w:t>д</w:t>
      </w:r>
      <w:r w:rsidR="00E434F2">
        <w:rPr>
          <w:rFonts w:eastAsia="Calibri" w:cs="Times New Roman"/>
          <w:color w:val="auto"/>
        </w:rPr>
        <w:t>е</w:t>
      </w:r>
      <w:r w:rsidR="001375D7" w:rsidRPr="00975F8E">
        <w:rPr>
          <w:rFonts w:eastAsia="Calibri" w:cs="Times New Roman"/>
          <w:color w:val="auto"/>
        </w:rPr>
        <w:t>грессивн</w:t>
      </w:r>
      <w:r w:rsidR="001375D7">
        <w:rPr>
          <w:rFonts w:eastAsia="Calibri" w:cs="Times New Roman"/>
          <w:color w:val="auto"/>
        </w:rPr>
        <w:t>ый</w:t>
      </w:r>
      <w:proofErr w:type="spellEnd"/>
      <w:r w:rsidR="001375D7">
        <w:rPr>
          <w:rFonts w:eastAsia="Calibri" w:cs="Times New Roman"/>
          <w:color w:val="auto"/>
        </w:rPr>
        <w:t xml:space="preserve"> </w:t>
      </w:r>
      <w:r w:rsidRPr="00975F8E">
        <w:rPr>
          <w:rFonts w:eastAsia="Calibri" w:cs="Times New Roman"/>
          <w:color w:val="auto"/>
        </w:rPr>
        <w:t xml:space="preserve">(с </w:t>
      </w:r>
      <w:r w:rsidRPr="00975F8E">
        <w:rPr>
          <w:rFonts w:eastAsia="Calibri" w:cs="Times New Roman"/>
          <w:color w:val="auto"/>
        </w:rPr>
        <w:lastRenderedPageBreak/>
        <w:t>уменьшением площади поверхности горения)</w:t>
      </w:r>
      <w:r w:rsidR="001375D7">
        <w:rPr>
          <w:rFonts w:eastAsia="Calibri" w:cs="Times New Roman"/>
          <w:color w:val="auto"/>
        </w:rPr>
        <w:t>, это обусловлено отсутствием бронирования торцов.</w:t>
      </w:r>
    </w:p>
    <w:p w14:paraId="469E5EFA" w14:textId="77777777" w:rsidR="001375D7" w:rsidRDefault="001375D7" w:rsidP="001375D7">
      <w:pPr>
        <w:pStyle w:val="af1"/>
        <w:keepNext/>
      </w:pPr>
      <w:r w:rsidRPr="001375D7">
        <w:rPr>
          <w:rFonts w:cs="Times New Roman"/>
        </w:rPr>
        <w:drawing>
          <wp:inline distT="0" distB="0" distL="0" distR="0" wp14:anchorId="2FE7566F" wp14:editId="644C12D8">
            <wp:extent cx="5940425" cy="3750945"/>
            <wp:effectExtent l="0" t="0" r="3175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40BFF" w14:textId="08720781" w:rsidR="001B7E15" w:rsidRDefault="001375D7" w:rsidP="001375D7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D70C1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4</w: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1375D7">
        <w:rPr>
          <w:i w:val="0"/>
          <w:iCs w:val="0"/>
          <w:color w:val="000000" w:themeColor="text1"/>
          <w:sz w:val="24"/>
          <w:szCs w:val="24"/>
        </w:rPr>
        <w:t xml:space="preserve"> Изменение площади поверхность горящего заряда</w:t>
      </w:r>
    </w:p>
    <w:p w14:paraId="4ECA12B6" w14:textId="77777777" w:rsidR="00407B28" w:rsidRPr="00266398" w:rsidRDefault="00407B28" w:rsidP="00407B28">
      <w:pPr>
        <w:rPr>
          <w:lang w:val="en-US"/>
        </w:rPr>
      </w:pPr>
    </w:p>
    <w:p w14:paraId="096CFBB3" w14:textId="77777777"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9" w:name="_Toc84961341"/>
      <w:bookmarkStart w:id="10" w:name="_Toc120361425"/>
      <w:r w:rsidRPr="00975F8E">
        <w:rPr>
          <w:rFonts w:cs="Times New Roman"/>
          <w:szCs w:val="24"/>
        </w:rPr>
        <w:t>Расчет воспламенительного устройства</w:t>
      </w:r>
      <w:bookmarkEnd w:id="9"/>
      <w:bookmarkEnd w:id="10"/>
    </w:p>
    <w:p w14:paraId="3500AF23" w14:textId="559FAFD7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Для воспламенения топлива необходимо спроектировать ВУ. Навеска для ВУ будет состоять из </w:t>
      </w:r>
      <w:r w:rsidR="00B825C3">
        <w:rPr>
          <w:rFonts w:eastAsia="Calibri" w:cs="Times New Roman"/>
          <w:color w:val="auto"/>
        </w:rPr>
        <w:t>крупнозернового</w:t>
      </w:r>
      <w:r w:rsidR="00266398">
        <w:rPr>
          <w:rFonts w:eastAsia="Calibri" w:cs="Times New Roman"/>
          <w:color w:val="auto"/>
        </w:rPr>
        <w:t xml:space="preserve"> дымного пороха (</w:t>
      </w:r>
      <w:r w:rsidRPr="00975F8E">
        <w:rPr>
          <w:rFonts w:eastAsia="Calibri" w:cs="Times New Roman"/>
          <w:color w:val="auto"/>
        </w:rPr>
        <w:t>КЗДП</w:t>
      </w:r>
      <w:r w:rsidR="00266398">
        <w:rPr>
          <w:rFonts w:eastAsia="Calibri" w:cs="Times New Roman"/>
          <w:color w:val="auto"/>
        </w:rPr>
        <w:t>)</w:t>
      </w:r>
      <w:r w:rsidRPr="00975F8E">
        <w:rPr>
          <w:rFonts w:eastAsia="Calibri" w:cs="Times New Roman"/>
          <w:color w:val="auto"/>
        </w:rPr>
        <w:t>. Характеристики КЗДП представлены в табл. 2.</w:t>
      </w:r>
    </w:p>
    <w:p w14:paraId="1DB7CFCD" w14:textId="52091ED5" w:rsidR="00B825C3" w:rsidRPr="00B825C3" w:rsidRDefault="00B825C3" w:rsidP="00B825C3">
      <w:pPr>
        <w:pStyle w:val="aff"/>
        <w:keepNext/>
        <w:jc w:val="right"/>
        <w:rPr>
          <w:i w:val="0"/>
          <w:iCs w:val="0"/>
          <w:color w:val="000000" w:themeColor="text1"/>
          <w:sz w:val="24"/>
          <w:szCs w:val="24"/>
        </w:rPr>
      </w:pP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Таблица </w: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Таблица \* ARABIC </w:instrTex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Pr="00B825C3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2</w: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B825C3">
        <w:rPr>
          <w:i w:val="0"/>
          <w:iCs w:val="0"/>
          <w:color w:val="000000" w:themeColor="text1"/>
          <w:sz w:val="24"/>
          <w:szCs w:val="24"/>
        </w:rPr>
        <w:t xml:space="preserve"> Характеристики КЗДП</w:t>
      </w:r>
    </w:p>
    <w:tbl>
      <w:tblPr>
        <w:tblStyle w:val="af8"/>
        <w:tblW w:w="9356" w:type="dxa"/>
        <w:tblInd w:w="-5" w:type="dxa"/>
        <w:tblLook w:val="04A0" w:firstRow="1" w:lastRow="0" w:firstColumn="1" w:lastColumn="0" w:noHBand="0" w:noVBand="1"/>
      </w:tblPr>
      <w:tblGrid>
        <w:gridCol w:w="5111"/>
        <w:gridCol w:w="4245"/>
      </w:tblGrid>
      <w:tr w:rsidR="001B7E15" w:rsidRPr="00975F8E" w14:paraId="26848475" w14:textId="77777777" w:rsidTr="00AE7C6C">
        <w:trPr>
          <w:trHeight w:val="794"/>
        </w:trPr>
        <w:tc>
          <w:tcPr>
            <w:tcW w:w="5111" w:type="dxa"/>
            <w:vAlign w:val="center"/>
          </w:tcPr>
          <w:p w14:paraId="0427E1A7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 w14:anchorId="14895FBC">
                <v:shape id="_x0000_i1366" type="#_x0000_t75" style="width:31.5pt;height:31.5pt" o:ole="">
                  <v:imagedata r:id="rId15" o:title=""/>
                </v:shape>
                <o:OLEObject Type="Embed" ProgID="Equation.DSMT4" ShapeID="_x0000_i1366" DrawAspect="Content" ObjectID="_1731884713" r:id="rId16"/>
              </w:object>
            </w:r>
          </w:p>
        </w:tc>
        <w:tc>
          <w:tcPr>
            <w:tcW w:w="4245" w:type="dxa"/>
            <w:vAlign w:val="center"/>
          </w:tcPr>
          <w:p w14:paraId="09088289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 w14:anchorId="752A5D00">
                <v:shape id="_x0000_i1367" type="#_x0000_t75" style="width:45pt;height:18pt" o:ole="">
                  <v:imagedata r:id="rId17" o:title=""/>
                </v:shape>
                <o:OLEObject Type="Embed" ProgID="Equation.DSMT4" ShapeID="_x0000_i1367" DrawAspect="Content" ObjectID="_1731884714" r:id="rId18"/>
              </w:object>
            </w:r>
          </w:p>
        </w:tc>
      </w:tr>
      <w:tr w:rsidR="001B7E15" w:rsidRPr="00975F8E" w14:paraId="46CD56FE" w14:textId="77777777" w:rsidTr="00AE7C6C">
        <w:trPr>
          <w:trHeight w:val="794"/>
        </w:trPr>
        <w:tc>
          <w:tcPr>
            <w:tcW w:w="5111" w:type="dxa"/>
            <w:vAlign w:val="center"/>
          </w:tcPr>
          <w:p w14:paraId="44DA494E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 w14:anchorId="753EC18F">
                <v:shape id="_x0000_i1368" type="#_x0000_t75" style="width:23.25pt;height:31.5pt" o:ole="">
                  <v:imagedata r:id="rId19" o:title=""/>
                </v:shape>
                <o:OLEObject Type="Embed" ProgID="Equation.DSMT4" ShapeID="_x0000_i1368" DrawAspect="Content" ObjectID="_1731884715" r:id="rId20"/>
              </w:object>
            </w:r>
          </w:p>
        </w:tc>
        <w:tc>
          <w:tcPr>
            <w:tcW w:w="4245" w:type="dxa"/>
            <w:vAlign w:val="center"/>
          </w:tcPr>
          <w:p w14:paraId="053B1626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 w14:anchorId="03946ED5">
                <v:shape id="_x0000_i1369" type="#_x0000_t75" style="width:76.5pt;height:18.75pt" o:ole="">
                  <v:imagedata r:id="rId21" o:title=""/>
                </v:shape>
                <o:OLEObject Type="Embed" ProgID="Equation.DSMT4" ShapeID="_x0000_i1369" DrawAspect="Content" ObjectID="_1731884716" r:id="rId22"/>
              </w:object>
            </w:r>
          </w:p>
        </w:tc>
      </w:tr>
      <w:tr w:rsidR="001B7E15" w:rsidRPr="00975F8E" w14:paraId="45350AC1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4E8F2809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 w14:anchorId="706C99CC">
                <v:shape id="_x0000_i1370" type="#_x0000_t75" style="width:12.75pt;height:31.5pt" o:ole="">
                  <v:imagedata r:id="rId23" o:title=""/>
                </v:shape>
                <o:OLEObject Type="Embed" ProgID="Equation.DSMT4" ShapeID="_x0000_i1370" DrawAspect="Content" ObjectID="_1731884717" r:id="rId24"/>
              </w:object>
            </w:r>
          </w:p>
        </w:tc>
        <w:tc>
          <w:tcPr>
            <w:tcW w:w="4245" w:type="dxa"/>
            <w:vAlign w:val="center"/>
          </w:tcPr>
          <w:p w14:paraId="64FFD256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 w14:anchorId="11551EB3">
                <v:shape id="_x0000_i1371" type="#_x0000_t75" style="width:48.75pt;height:18pt" o:ole="">
                  <v:imagedata r:id="rId25" o:title=""/>
                </v:shape>
                <o:OLEObject Type="Embed" ProgID="Equation.DSMT4" ShapeID="_x0000_i1371" DrawAspect="Content" ObjectID="_1731884718" r:id="rId26"/>
              </w:object>
            </w:r>
          </w:p>
        </w:tc>
      </w:tr>
      <w:tr w:rsidR="001B7E15" w:rsidRPr="00975F8E" w14:paraId="11A920F3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1EEA5BF7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245" w:type="dxa"/>
            <w:vAlign w:val="center"/>
          </w:tcPr>
          <w:p w14:paraId="1FD6E202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 w14:anchorId="0987689C">
                <v:shape id="_x0000_i1372" type="#_x0000_t75" style="width:42pt;height:16.5pt" o:ole="">
                  <v:imagedata r:id="rId27" o:title=""/>
                </v:shape>
                <o:OLEObject Type="Embed" ProgID="Equation.DSMT4" ShapeID="_x0000_i1372" DrawAspect="Content" ObjectID="_1731884719" r:id="rId28"/>
              </w:object>
            </w:r>
          </w:p>
        </w:tc>
      </w:tr>
      <w:tr w:rsidR="001B7E15" w:rsidRPr="00975F8E" w14:paraId="7CA390DD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2061C2ED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 w14:anchorId="2AC4E943">
                <v:shape id="_x0000_i1373" type="#_x0000_t75" style="width:18pt;height:31.5pt" o:ole="">
                  <v:imagedata r:id="rId29" o:title=""/>
                </v:shape>
                <o:OLEObject Type="Embed" ProgID="Equation.DSMT4" ShapeID="_x0000_i1373" DrawAspect="Content" ObjectID="_1731884720" r:id="rId30"/>
              </w:object>
            </w:r>
          </w:p>
        </w:tc>
        <w:tc>
          <w:tcPr>
            <w:tcW w:w="4245" w:type="dxa"/>
            <w:vAlign w:val="center"/>
          </w:tcPr>
          <w:p w14:paraId="617FBDDC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 w14:anchorId="5F3578D8">
                <v:shape id="_x0000_i1374" type="#_x0000_t75" style="width:48.75pt;height:18pt" o:ole="">
                  <v:imagedata r:id="rId31" o:title=""/>
                </v:shape>
                <o:OLEObject Type="Embed" ProgID="Equation.DSMT4" ShapeID="_x0000_i1374" DrawAspect="Content" ObjectID="_1731884721" r:id="rId32"/>
              </w:object>
            </w:r>
          </w:p>
        </w:tc>
      </w:tr>
      <w:tr w:rsidR="001B7E15" w:rsidRPr="00975F8E" w14:paraId="1CF34519" w14:textId="77777777" w:rsidTr="00AE7C6C">
        <w:trPr>
          <w:trHeight w:val="473"/>
        </w:trPr>
        <w:tc>
          <w:tcPr>
            <w:tcW w:w="5111" w:type="dxa"/>
            <w:vAlign w:val="center"/>
          </w:tcPr>
          <w:p w14:paraId="29F9565D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lastRenderedPageBreak/>
              <w:t>Показатель дегрессивности</w:t>
            </w:r>
          </w:p>
        </w:tc>
        <w:tc>
          <w:tcPr>
            <w:tcW w:w="4245" w:type="dxa"/>
            <w:vAlign w:val="center"/>
          </w:tcPr>
          <w:p w14:paraId="5D72ECCC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 w14:anchorId="2169D794">
                <v:shape id="_x0000_i1375" type="#_x0000_t75" style="width:30pt;height:13.5pt" o:ole="">
                  <v:imagedata r:id="rId33" o:title=""/>
                </v:shape>
                <o:OLEObject Type="Embed" ProgID="Equation.DSMT4" ShapeID="_x0000_i1375" DrawAspect="Content" ObjectID="_1731884722" r:id="rId34"/>
              </w:object>
            </w:r>
          </w:p>
        </w:tc>
      </w:tr>
      <w:tr w:rsidR="001B7E15" w:rsidRPr="00975F8E" w14:paraId="3261BA39" w14:textId="77777777" w:rsidTr="00AE7C6C">
        <w:trPr>
          <w:trHeight w:val="963"/>
        </w:trPr>
        <w:tc>
          <w:tcPr>
            <w:tcW w:w="5111" w:type="dxa"/>
            <w:vAlign w:val="center"/>
          </w:tcPr>
          <w:p w14:paraId="3BAE94A4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лщина горящего свода зерна воспламенителя, м</w:t>
            </w:r>
          </w:p>
        </w:tc>
        <w:tc>
          <w:tcPr>
            <w:tcW w:w="4245" w:type="dxa"/>
            <w:vAlign w:val="center"/>
          </w:tcPr>
          <w:p w14:paraId="33893923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 w14:anchorId="74800BD3">
                <v:shape id="_x0000_i1376" type="#_x0000_t75" style="width:54.75pt;height:18.75pt" o:ole="">
                  <v:imagedata r:id="rId35" o:title=""/>
                </v:shape>
                <o:OLEObject Type="Embed" ProgID="Equation.DSMT4" ShapeID="_x0000_i1376" DrawAspect="Content" ObjectID="_1731884723" r:id="rId36"/>
              </w:object>
            </w:r>
          </w:p>
        </w:tc>
      </w:tr>
    </w:tbl>
    <w:p w14:paraId="195C0F94" w14:textId="77777777" w:rsidR="001B7E15" w:rsidRPr="00975F8E" w:rsidRDefault="001B7E15" w:rsidP="00BE2EC0">
      <w:pPr>
        <w:ind w:firstLine="0"/>
        <w:rPr>
          <w:rFonts w:eastAsia="Calibri" w:cs="Times New Roman"/>
          <w:color w:val="auto"/>
        </w:rPr>
      </w:pPr>
    </w:p>
    <w:p w14:paraId="7BCE5B0E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14:paraId="77DEFFC8" w14:textId="77777777" w:rsidTr="001B7E15">
        <w:tc>
          <w:tcPr>
            <w:tcW w:w="534" w:type="dxa"/>
          </w:tcPr>
          <w:p w14:paraId="3688346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22501BAE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 w14:anchorId="6F528D4B">
                <v:shape id="_x0000_i1040" type="#_x0000_t75" style="width:63pt;height:28.5pt" o:ole="">
                  <v:imagedata r:id="rId37" o:title=""/>
                </v:shape>
                <o:OLEObject Type="Embed" ProgID="Equation.DSMT4" ShapeID="_x0000_i1040" DrawAspect="Content" ObjectID="_1731884724" r:id="rId3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642B321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4107932B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 w14:anchorId="4D0368F6">
          <v:shape id="_x0000_i1041" type="#_x0000_t75" style="width:18pt;height:18pt" o:ole="">
            <v:imagedata r:id="rId39" o:title=""/>
          </v:shape>
          <o:OLEObject Type="Embed" ProgID="Equation.DSMT4" ShapeID="_x0000_i1041" DrawAspect="Content" ObjectID="_1731884725" r:id="rId40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дегрессивности горения воспламенителя; </w:t>
      </w:r>
      <w:r w:rsidRPr="00975F8E">
        <w:rPr>
          <w:rFonts w:cs="Times New Roman"/>
          <w:position w:val="-30"/>
        </w:rPr>
        <w:object w:dxaOrig="720" w:dyaOrig="680" w14:anchorId="16DE82CE">
          <v:shape id="_x0000_i1042" type="#_x0000_t75" style="width:36pt;height:33.75pt" o:ole="">
            <v:imagedata r:id="rId41" o:title=""/>
          </v:shape>
          <o:OLEObject Type="Embed" ProgID="Equation.DSMT4" ShapeID="_x0000_i1042" DrawAspect="Content" ObjectID="_1731884726" r:id="rId42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 w14:anchorId="714CDFB7">
          <v:shape id="_x0000_i1043" type="#_x0000_t75" style="width:12pt;height:18pt" o:ole="">
            <v:imagedata r:id="rId43" o:title=""/>
          </v:shape>
          <o:OLEObject Type="Embed" ProgID="Equation.DSMT4" ShapeID="_x0000_i1043" DrawAspect="Content" ObjectID="_1731884727" r:id="rId44"/>
        </w:object>
      </w:r>
      <w:r w:rsidRPr="00975F8E">
        <w:rPr>
          <w:rFonts w:cs="Times New Roman"/>
        </w:rPr>
        <w:t xml:space="preserve"> – толщина горящего свода.</w:t>
      </w:r>
    </w:p>
    <w:p w14:paraId="5AA5A7AB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10"/>
        <w:gridCol w:w="521"/>
      </w:tblGrid>
      <w:tr w:rsidR="001B7E15" w:rsidRPr="00975F8E" w14:paraId="2BAF55E6" w14:textId="77777777" w:rsidTr="001B7E15">
        <w:tc>
          <w:tcPr>
            <w:tcW w:w="534" w:type="dxa"/>
          </w:tcPr>
          <w:p w14:paraId="201E3D2A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431D3944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 w14:anchorId="2D2F693E">
                <v:shape id="_x0000_i1044" type="#_x0000_t75" style="width:126.75pt;height:19.5pt" o:ole="">
                  <v:imagedata r:id="rId45" o:title=""/>
                </v:shape>
                <o:OLEObject Type="Embed" ProgID="Equation.DSMT4" ShapeID="_x0000_i1044" DrawAspect="Content" ObjectID="_1731884728" r:id="rId46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14:paraId="532ACAB5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007F31B9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 w14:anchorId="0EE52972">
          <v:shape id="_x0000_i1045" type="#_x0000_t75" style="width:10.5pt;height:10.5pt" o:ole="">
            <v:imagedata r:id="rId47" o:title=""/>
          </v:shape>
          <o:OLEObject Type="Embed" ProgID="Equation.DSMT4" ShapeID="_x0000_i1045" DrawAspect="Content" ObjectID="_1731884729" r:id="rId48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 w14:anchorId="0873BD8E">
          <v:shape id="_x0000_i1046" type="#_x0000_t75" style="width:12pt;height:18pt" o:ole="">
            <v:imagedata r:id="rId49" o:title=""/>
          </v:shape>
          <o:OLEObject Type="Embed" ProgID="Equation.DSMT4" ShapeID="_x0000_i1046" DrawAspect="Content" ObjectID="_1731884730" r:id="rId50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 w14:anchorId="5B3B9A78">
          <v:shape id="_x0000_i1047" type="#_x0000_t75" style="width:12pt;height:18pt" o:ole="">
            <v:imagedata r:id="rId51" o:title=""/>
          </v:shape>
          <o:OLEObject Type="Embed" ProgID="Equation.DSMT4" ShapeID="_x0000_i1047" DrawAspect="Content" ObjectID="_1731884731" r:id="rId52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 w14:anchorId="18A1DC0A">
          <v:shape id="_x0000_i1048" type="#_x0000_t75" style="width:12.75pt;height:18pt" o:ole="">
            <v:imagedata r:id="rId53" o:title=""/>
          </v:shape>
          <o:OLEObject Type="Embed" ProgID="Equation.DSMT4" ShapeID="_x0000_i1048" DrawAspect="Content" ObjectID="_1731884732" r:id="rId54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 w14:anchorId="14833B6F">
          <v:shape id="_x0000_i1049" type="#_x0000_t75" style="width:12.75pt;height:18pt" o:ole="">
            <v:imagedata r:id="rId55" o:title=""/>
          </v:shape>
          <o:OLEObject Type="Embed" ProgID="Equation.DSMT4" ShapeID="_x0000_i1049" DrawAspect="Content" ObjectID="_1731884733" r:id="rId56"/>
        </w:object>
      </w:r>
      <w:r w:rsidRPr="00975F8E">
        <w:rPr>
          <w:rFonts w:cs="Times New Roman"/>
        </w:rPr>
        <w:t xml:space="preserve"> – удельная теплоемкость ТТ.</w:t>
      </w:r>
    </w:p>
    <w:p w14:paraId="2AA33F87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 w14:anchorId="098BD5F6">
          <v:shape id="_x0000_i1050" type="#_x0000_t75" style="width:12pt;height:18pt" o:ole="">
            <v:imagedata r:id="rId57" o:title=""/>
          </v:shape>
          <o:OLEObject Type="Embed" ProgID="Equation.DSMT4" ShapeID="_x0000_i1050" DrawAspect="Content" ObjectID="_1731884734" r:id="rId58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14:paraId="35675C81" w14:textId="77777777" w:rsidTr="001B7E15">
        <w:tc>
          <w:tcPr>
            <w:tcW w:w="534" w:type="dxa"/>
          </w:tcPr>
          <w:p w14:paraId="53C8F629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5F98593F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 w14:anchorId="549C0087">
                <v:shape id="_x0000_i1051" type="#_x0000_t75" style="width:64.5pt;height:31.5pt" o:ole="">
                  <v:imagedata r:id="rId59" o:title=""/>
                </v:shape>
                <o:OLEObject Type="Embed" ProgID="Equation.DSMT4" ShapeID="_x0000_i1051" DrawAspect="Content" ObjectID="_1731884735" r:id="rId6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2A4C004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59548EDD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14:paraId="1BF99180" w14:textId="77777777"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 w14:anchorId="7FCD23CA">
          <v:shape id="_x0000_i1052" type="#_x0000_t75" style="width:140.25pt;height:46.5pt" o:ole="">
            <v:imagedata r:id="rId61" o:title=""/>
          </v:shape>
          <o:OLEObject Type="Embed" ProgID="Equation.DSMT4" ShapeID="_x0000_i1052" DrawAspect="Content" ObjectID="_1731884736" r:id="rId62"/>
        </w:object>
      </w:r>
      <w:r w:rsidRPr="00975F8E">
        <w:rPr>
          <w:rFonts w:cs="Times New Roman"/>
          <w:color w:val="000000"/>
        </w:rPr>
        <w:t>,</w:t>
      </w:r>
    </w:p>
    <w:p w14:paraId="504F8D7A" w14:textId="77777777"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Pr="00975F8E">
        <w:rPr>
          <w:rFonts w:cs="Times New Roman"/>
          <w:position w:val="-12"/>
        </w:rPr>
        <w:object w:dxaOrig="940" w:dyaOrig="380" w14:anchorId="7BE2FA09">
          <v:shape id="_x0000_i1053" type="#_x0000_t75" style="width:46.5pt;height:18.75pt" o:ole="">
            <v:imagedata r:id="rId63" o:title=""/>
          </v:shape>
          <o:OLEObject Type="Embed" ProgID="Equation.DSMT4" ShapeID="_x0000_i1053" DrawAspect="Content" ObjectID="_1731884737" r:id="rId64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14:paraId="16F36115" w14:textId="0EBB55D9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</w:t>
      </w:r>
      <w:r w:rsidR="00B31CCF">
        <w:rPr>
          <w:rFonts w:cs="Times New Roman"/>
        </w:rPr>
        <w:t> </w:t>
      </w:r>
      <w:r w:rsidRPr="00975F8E">
        <w:rPr>
          <w:rFonts w:cs="Times New Roman"/>
        </w:rPr>
        <w:t>РДТТ.</w:t>
      </w:r>
    </w:p>
    <w:p w14:paraId="11E01B5A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14:paraId="0A061BB9" w14:textId="77777777" w:rsidTr="001B7E15">
        <w:tc>
          <w:tcPr>
            <w:tcW w:w="534" w:type="dxa"/>
          </w:tcPr>
          <w:p w14:paraId="5D86126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7B7DCB6B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 w14:anchorId="4D9F1CA3">
                <v:shape id="_x0000_i1054" type="#_x0000_t75" style="width:91.5pt;height:34.5pt" o:ole="">
                  <v:imagedata r:id="rId65" o:title=""/>
                </v:shape>
                <o:OLEObject Type="Embed" ProgID="Equation.DSMT4" ShapeID="_x0000_i1054" DrawAspect="Content" ObjectID="_1731884738" r:id="rId66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14:paraId="23F1B053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7624B32" w14:textId="528354D4" w:rsidR="001B7E15" w:rsidRPr="00975F8E" w:rsidRDefault="001B7E15" w:rsidP="0041573B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 w14:anchorId="6C1A6C4F">
          <v:shape id="_x0000_i1055" type="#_x0000_t75" style="width:93pt;height:33.75pt" o:ole="">
            <v:imagedata r:id="rId67" o:title=""/>
          </v:shape>
          <o:OLEObject Type="Embed" ProgID="Equation.DSMT4" ShapeID="_x0000_i1055" DrawAspect="Content" ObjectID="_1731884739" r:id="rId68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 w14:anchorId="4CB9FD66">
          <v:shape id="_x0000_i1392" type="#_x0000_t75" style="width:174pt;height:33.75pt" o:ole="">
            <v:imagedata r:id="rId69" o:title=""/>
          </v:shape>
          <o:OLEObject Type="Embed" ProgID="Equation.DSMT4" ShapeID="_x0000_i1392" DrawAspect="Content" ObjectID="_1731884740" r:id="rId70"/>
        </w:object>
      </w:r>
      <w:r w:rsidRPr="00975F8E">
        <w:rPr>
          <w:rFonts w:cs="Times New Roman"/>
        </w:rPr>
        <w:t xml:space="preserve">, </w:t>
      </w:r>
      <m:oMath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F</m:t>
            </m:r>
          </m:e>
          <m:sub>
            <m:r>
              <w:rPr>
                <w:rFonts w:ascii="Cambria Math" w:cs="Times New Roman"/>
              </w:rPr>
              <m:t>охл</m:t>
            </m:r>
            <m:ctrlPr>
              <w:rPr>
                <w:rFonts w:ascii="Cambria Math" w:hAnsi="Cambria Math" w:cs="Times New Roman"/>
                <w:i/>
              </w:rPr>
            </m:ctrlPr>
          </m:sub>
        </m:sSub>
        <m:r>
          <w:rPr>
            <w:rFonts w:ascii="Cambria Math" w:hAnsi="Cambria Math" w:cs="Cambria Math"/>
          </w:rPr>
          <m:t>≃</m:t>
        </m:r>
        <m:r>
          <w:rPr>
            <w:rFonts w:ascii="Cambria Math" w:cs="Times New Roman"/>
          </w:rPr>
          <m:t>π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D</m:t>
            </m:r>
          </m:e>
          <m:sub>
            <m:r>
              <w:rPr>
                <w:rFonts w:ascii="Cambria Math" w:cs="Times New Roman"/>
              </w:rPr>
              <m:t>н</m:t>
            </m:r>
            <m:ctrlPr>
              <w:rPr>
                <w:rFonts w:ascii="Cambria Math" w:hAnsi="Cambria Math" w:cs="Times New Roman"/>
                <w:i/>
              </w:rPr>
            </m:ctrlPr>
          </m:sub>
        </m:sSub>
        <m:r>
          <w:rPr>
            <w:rFonts w:ascii="Cambria Math" w:cs="Times New Roman"/>
          </w:rPr>
          <m:t>l</m:t>
        </m:r>
      </m:oMath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14:paraId="00EB7F7B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14:paraId="037B9FDE" w14:textId="77777777" w:rsidTr="001B7E15">
        <w:tc>
          <w:tcPr>
            <w:tcW w:w="534" w:type="dxa"/>
          </w:tcPr>
          <w:p w14:paraId="65863BA4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69AAF7FD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 w14:anchorId="704A389F">
                <v:shape id="_x0000_i1058" type="#_x0000_t75" style="width:183pt;height:68.25pt" o:ole="">
                  <v:imagedata r:id="rId71" o:title=""/>
                </v:shape>
                <o:OLEObject Type="Embed" ProgID="Equation.DSMT4" ShapeID="_x0000_i1058" DrawAspect="Content" ObjectID="_1731884741" r:id="rId7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5EF8A26A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38B0B595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14:paraId="0D6B9264" w14:textId="77777777" w:rsidTr="001B7E15">
        <w:tc>
          <w:tcPr>
            <w:tcW w:w="534" w:type="dxa"/>
          </w:tcPr>
          <w:p w14:paraId="6E32D5D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2F437D17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 w14:anchorId="6A6B27EA">
                <v:shape id="_x0000_i1059" type="#_x0000_t75" style="width:105.75pt;height:45pt" o:ole="">
                  <v:imagedata r:id="rId73" o:title=""/>
                </v:shape>
                <o:OLEObject Type="Embed" ProgID="Equation.DSMT4" ShapeID="_x0000_i1059" DrawAspect="Content" ObjectID="_1731884742" r:id="rId74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14:paraId="4B22B44C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14:paraId="5EBF497D" w14:textId="77777777" w:rsidTr="001B7E15">
        <w:tc>
          <w:tcPr>
            <w:tcW w:w="534" w:type="dxa"/>
          </w:tcPr>
          <w:p w14:paraId="72DBC471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740C1324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 w14:anchorId="2BE73B76">
                <v:shape id="_x0000_i1060" type="#_x0000_t75" style="width:100.5pt;height:48.75pt" o:ole="">
                  <v:imagedata r:id="rId75" o:title=""/>
                </v:shape>
                <o:OLEObject Type="Embed" ProgID="Equation.DSMT4" ShapeID="_x0000_i1060" DrawAspect="Content" ObjectID="_1731884743" r:id="rId7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0E474218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6B733825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14:paraId="53D29311" w14:textId="77777777" w:rsidTr="001B7E15">
        <w:tc>
          <w:tcPr>
            <w:tcW w:w="534" w:type="dxa"/>
          </w:tcPr>
          <w:p w14:paraId="3E3DC752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63147392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 w14:anchorId="60E0F695">
                <v:shape id="_x0000_i1061" type="#_x0000_t75" style="width:105.75pt;height:18pt" o:ole="">
                  <v:imagedata r:id="rId77" o:title=""/>
                </v:shape>
                <o:OLEObject Type="Embed" ProgID="Equation.DSMT4" ShapeID="_x0000_i1061" DrawAspect="Content" ObjectID="_1731884744" r:id="rId7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22A29FA0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5060DA20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14:paraId="3C4B848A" w14:textId="77777777" w:rsidTr="001B7E15">
        <w:tc>
          <w:tcPr>
            <w:tcW w:w="534" w:type="dxa"/>
          </w:tcPr>
          <w:p w14:paraId="2E9CED7F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554FDBE1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 w14:anchorId="31608E5E">
                <v:shape id="_x0000_i1062" type="#_x0000_t75" style="width:138pt;height:61.5pt" o:ole="">
                  <v:imagedata r:id="rId79" o:title=""/>
                </v:shape>
                <o:OLEObject Type="Embed" ProgID="Equation.DSMT4" ShapeID="_x0000_i1062" DrawAspect="Content" ObjectID="_1731884745" r:id="rId8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3B33029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38286E7C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определим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14:paraId="6DCB5C90" w14:textId="77777777" w:rsidTr="001B7E15">
        <w:tc>
          <w:tcPr>
            <w:tcW w:w="525" w:type="dxa"/>
          </w:tcPr>
          <w:p w14:paraId="02236869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14:paraId="2369440F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 w14:anchorId="604276A0">
                <v:shape id="_x0000_i1063" type="#_x0000_t75" style="width:96pt;height:33pt" o:ole="">
                  <v:imagedata r:id="rId81" o:title=""/>
                </v:shape>
                <o:OLEObject Type="Embed" ProgID="Equation.DSMT4" ShapeID="_x0000_i1063" DrawAspect="Content" ObjectID="_1731884746" r:id="rId8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14:paraId="1864CAF8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DAB03AA" w14:textId="77777777" w:rsidR="001B7E15" w:rsidRPr="00975F8E" w:rsidRDefault="001B7E15" w:rsidP="001B7E15">
      <w:pPr>
        <w:rPr>
          <w:rFonts w:cs="Times New Roman"/>
        </w:rPr>
      </w:pPr>
      <w:bookmarkStart w:id="11" w:name="_Toc73460085"/>
      <w:bookmarkStart w:id="12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 w14:anchorId="70CDC717">
          <v:shape id="_x0000_i1064" type="#_x0000_t75" style="width:75.75pt;height:18.75pt" o:ole="">
            <v:imagedata r:id="rId83" o:title=""/>
          </v:shape>
          <o:OLEObject Type="Embed" ProgID="Equation.DSMT4" ShapeID="_x0000_i1064" DrawAspect="Content" ObjectID="_1731884747" r:id="rId84"/>
        </w:object>
      </w:r>
      <w:r w:rsidRPr="00975F8E">
        <w:rPr>
          <w:rFonts w:cs="Times New Roman"/>
        </w:rPr>
        <w:t>,</w:t>
      </w:r>
    </w:p>
    <w:p w14:paraId="14B85445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 w14:anchorId="215BBDEF">
          <v:shape id="_x0000_i1065" type="#_x0000_t75" style="width:22.5pt;height:18pt" o:ole="">
            <v:imagedata r:id="rId85" o:title=""/>
          </v:shape>
          <o:OLEObject Type="Embed" ProgID="Equation.DSMT4" ShapeID="_x0000_i1065" DrawAspect="Content" ObjectID="_1731884748" r:id="rId86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 w14:anchorId="579247F9">
          <v:shape id="_x0000_i1066" type="#_x0000_t75" style="width:87pt;height:33pt" o:ole="">
            <v:imagedata r:id="rId87" o:title=""/>
          </v:shape>
          <o:OLEObject Type="Embed" ProgID="Equation.DSMT4" ShapeID="_x0000_i1066" DrawAspect="Content" ObjectID="_1731884749" r:id="rId88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 w14:anchorId="21E0069B">
          <v:shape id="_x0000_i1067" type="#_x0000_t75" style="width:48pt;height:33.75pt" o:ole="">
            <v:imagedata r:id="rId89" o:title=""/>
          </v:shape>
          <o:OLEObject Type="Embed" ProgID="Equation.DSMT4" ShapeID="_x0000_i1067" DrawAspect="Content" ObjectID="_1731884750" r:id="rId90"/>
        </w:object>
      </w:r>
      <w:r w:rsidRPr="00975F8E">
        <w:rPr>
          <w:rFonts w:cs="Times New Roman"/>
        </w:rPr>
        <w:t xml:space="preserve"> - объем заряда.</w:t>
      </w:r>
    </w:p>
    <w:p w14:paraId="7E85A7CA" w14:textId="41D4C80C" w:rsidR="001B7E15" w:rsidRPr="00975F8E" w:rsidRDefault="001B7E15" w:rsidP="006220D3">
      <w:pPr>
        <w:rPr>
          <w:rFonts w:cs="Times New Roman"/>
        </w:rPr>
      </w:pPr>
      <w:r w:rsidRPr="00975F8E">
        <w:rPr>
          <w:rFonts w:cs="Times New Roman"/>
        </w:rPr>
        <w:lastRenderedPageBreak/>
        <w:t xml:space="preserve">При заданном условии заряжании масса навески воспламенителя получается равной </w:t>
      </w:r>
      <m:oMath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m</m:t>
            </m:r>
          </m:e>
          <m:sub>
            <m:r>
              <w:rPr>
                <w:rFonts w:ascii="Cambria Math" w:cs="Times New Roman"/>
              </w:rPr>
              <m:t>в</m:t>
            </m:r>
            <m:ctrlPr>
              <w:rPr>
                <w:rFonts w:ascii="Cambria Math" w:hAnsi="Cambria Math" w:cs="Times New Roman"/>
                <w:i/>
              </w:rPr>
            </m:ctrlPr>
          </m:sub>
        </m:sSub>
        <m:r>
          <w:rPr>
            <w:rFonts w:ascii="Cambria Math" w:cs="Times New Roman"/>
          </w:rPr>
          <m:t>=0.27</m:t>
        </m:r>
      </m:oMath>
      <w:r w:rsidRPr="00975F8E">
        <w:rPr>
          <w:rFonts w:cs="Times New Roman"/>
        </w:rPr>
        <w:t xml:space="preserve"> г. График автономного горения воспламенителя представлен на рис. 4.</w:t>
      </w:r>
    </w:p>
    <w:p w14:paraId="0C0EC7F1" w14:textId="77777777" w:rsidR="00E06255" w:rsidRDefault="00E06255" w:rsidP="00E06255">
      <w:pPr>
        <w:pStyle w:val="af1"/>
        <w:keepNext/>
      </w:pPr>
      <w:r w:rsidRPr="00E06255">
        <w:rPr>
          <w:rFonts w:cs="Times New Roman"/>
        </w:rPr>
        <w:drawing>
          <wp:inline distT="0" distB="0" distL="0" distR="0" wp14:anchorId="4DE6EC57" wp14:editId="361745F8">
            <wp:extent cx="5940425" cy="408368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2F095" w14:textId="660D724F" w:rsidR="001B7E15" w:rsidRDefault="00E06255" w:rsidP="00E06255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D70C1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5</w: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E06255">
        <w:rPr>
          <w:i w:val="0"/>
          <w:iCs w:val="0"/>
          <w:color w:val="000000" w:themeColor="text1"/>
          <w:sz w:val="24"/>
          <w:szCs w:val="24"/>
        </w:rPr>
        <w:t xml:space="preserve"> Индикаторная кривая автономного горения </w:t>
      </w:r>
      <w:r w:rsidR="009272ED" w:rsidRPr="00E06255">
        <w:rPr>
          <w:i w:val="0"/>
          <w:iCs w:val="0"/>
          <w:color w:val="000000" w:themeColor="text1"/>
          <w:sz w:val="24"/>
          <w:szCs w:val="24"/>
        </w:rPr>
        <w:t>воспламенителя</w:t>
      </w:r>
    </w:p>
    <w:p w14:paraId="286AC99D" w14:textId="37918340" w:rsidR="001C60CF" w:rsidRPr="001C60CF" w:rsidRDefault="001C60CF" w:rsidP="008201F9">
      <w:pPr>
        <w:ind w:firstLine="0"/>
      </w:pPr>
    </w:p>
    <w:p w14:paraId="7E2F1084" w14:textId="77777777"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3" w:name="_Toc120361252"/>
      <w:bookmarkStart w:id="14" w:name="_Toc120361426"/>
      <w:bookmarkEnd w:id="13"/>
      <w:bookmarkEnd w:id="14"/>
    </w:p>
    <w:p w14:paraId="6E99886C" w14:textId="77777777"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3"/>
      <w:bookmarkStart w:id="16" w:name="_Toc120361427"/>
      <w:bookmarkEnd w:id="15"/>
      <w:bookmarkEnd w:id="16"/>
    </w:p>
    <w:p w14:paraId="13137A5E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7" w:name="_Toc120361254"/>
      <w:bookmarkStart w:id="18" w:name="_Toc120361428"/>
      <w:bookmarkEnd w:id="17"/>
      <w:bookmarkEnd w:id="18"/>
    </w:p>
    <w:p w14:paraId="6D4A279C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9" w:name="_Toc120361255"/>
      <w:bookmarkStart w:id="20" w:name="_Toc120361429"/>
      <w:bookmarkEnd w:id="19"/>
      <w:bookmarkEnd w:id="20"/>
    </w:p>
    <w:p w14:paraId="50DE861B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6"/>
      <w:bookmarkStart w:id="22" w:name="_Toc120361430"/>
      <w:bookmarkEnd w:id="21"/>
      <w:bookmarkEnd w:id="22"/>
    </w:p>
    <w:p w14:paraId="03CB8C29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3" w:name="_Toc120361257"/>
      <w:bookmarkStart w:id="24" w:name="_Toc120361431"/>
      <w:bookmarkEnd w:id="23"/>
      <w:bookmarkEnd w:id="24"/>
    </w:p>
    <w:p w14:paraId="32CCA5E9" w14:textId="6464F5F4" w:rsidR="001B7E15" w:rsidRPr="00975F8E" w:rsidRDefault="008201F9" w:rsidP="001B7E15">
      <w:pPr>
        <w:pStyle w:val="2"/>
        <w:rPr>
          <w:rFonts w:cs="Times New Roman"/>
          <w:szCs w:val="24"/>
        </w:rPr>
      </w:pPr>
      <w:bookmarkStart w:id="25" w:name="_Toc120361432"/>
      <w:r>
        <w:rPr>
          <w:rFonts w:cs="Times New Roman"/>
          <w:szCs w:val="24"/>
        </w:rPr>
        <w:br w:type="column"/>
      </w:r>
      <w:r w:rsidR="001863D4">
        <w:rPr>
          <w:rFonts w:cs="Times New Roman"/>
          <w:szCs w:val="24"/>
        </w:rPr>
        <w:lastRenderedPageBreak/>
        <w:t>Решение обратной задачи внутренней баллистики</w:t>
      </w:r>
      <w:bookmarkEnd w:id="11"/>
      <w:bookmarkEnd w:id="12"/>
      <w:bookmarkEnd w:id="25"/>
    </w:p>
    <w:p w14:paraId="7005AB24" w14:textId="77777777"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14:paraId="24837991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 w14:anchorId="4E7F7BFB">
          <v:shape id="_x0000_i1069" type="#_x0000_t75" style="width:286.5pt;height:210pt" o:ole="">
            <v:imagedata r:id="rId92" o:title=""/>
          </v:shape>
          <o:OLEObject Type="Embed" ProgID="Equation.DSMT4" ShapeID="_x0000_i1069" DrawAspect="Content" ObjectID="_1731884751" r:id="rId93"/>
        </w:object>
      </w:r>
    </w:p>
    <w:p w14:paraId="62DB8252" w14:textId="77777777"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14:paraId="1A236B0B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 w14:anchorId="0BC43BC1">
          <v:shape id="_x0000_i1070" type="#_x0000_t75" style="width:162.75pt;height:37.5pt" o:ole="">
            <v:imagedata r:id="rId94" o:title=""/>
          </v:shape>
          <o:OLEObject Type="Embed" ProgID="Equation.DSMT4" ShapeID="_x0000_i1070" DrawAspect="Content" ObjectID="_1731884752" r:id="rId95"/>
        </w:object>
      </w:r>
    </w:p>
    <w:p w14:paraId="5BCE4402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0235205A">
          <v:shape id="_x0000_i1071" type="#_x0000_t75" style="width:150pt;height:37.5pt" o:ole="">
            <v:imagedata r:id="rId96" o:title=""/>
          </v:shape>
          <o:OLEObject Type="Embed" ProgID="Equation.DSMT4" ShapeID="_x0000_i1071" DrawAspect="Content" ObjectID="_1731884753" r:id="rId97"/>
        </w:object>
      </w:r>
    </w:p>
    <w:p w14:paraId="1313F7B7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4B26C9E0">
          <v:shape id="_x0000_i1072" type="#_x0000_t75" style="width:150pt;height:37.5pt" o:ole="">
            <v:imagedata r:id="rId98" o:title=""/>
          </v:shape>
          <o:OLEObject Type="Embed" ProgID="Equation.DSMT4" ShapeID="_x0000_i1072" DrawAspect="Content" ObjectID="_1731884754" r:id="rId99"/>
        </w:object>
      </w:r>
    </w:p>
    <w:p w14:paraId="0012EC0B" w14:textId="77777777" w:rsidR="001B7E15" w:rsidRPr="00975F8E" w:rsidRDefault="001B7E15" w:rsidP="007459EF">
      <w:pPr>
        <w:spacing w:line="240" w:lineRule="auto"/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14:paraId="3429FE99" w14:textId="77777777" w:rsidR="00BA1889" w:rsidRDefault="001B7E15" w:rsidP="007459EF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14:paraId="189EB372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BA1889">
        <w:rPr>
          <w:rFonts w:cs="Times New Roman"/>
          <w:szCs w:val="24"/>
        </w:rPr>
        <w:t xml:space="preserve">начальный свободный объем равен </w:t>
      </w:r>
      <w:r w:rsidRPr="00975F8E">
        <w:rPr>
          <w:rFonts w:cs="Times New Roman"/>
          <w:position w:val="-12"/>
          <w:szCs w:val="24"/>
        </w:rPr>
        <w:object w:dxaOrig="1600" w:dyaOrig="380" w14:anchorId="2A1B8486">
          <v:shape id="_x0000_i1073" type="#_x0000_t75" style="width:79.5pt;height:18.75pt" o:ole="">
            <v:imagedata r:id="rId100" o:title=""/>
          </v:shape>
          <o:OLEObject Type="Embed" ProgID="Equation.DSMT4" ShapeID="_x0000_i1073" DrawAspect="Content" ObjectID="_1731884755" r:id="rId101"/>
        </w:object>
      </w:r>
      <w:r w:rsidRPr="00BA1889">
        <w:rPr>
          <w:rFonts w:cs="Times New Roman"/>
          <w:szCs w:val="24"/>
        </w:rPr>
        <w:t xml:space="preserve"> м</w:t>
      </w:r>
      <w:r w:rsidRPr="00BA1889">
        <w:rPr>
          <w:rFonts w:cs="Times New Roman"/>
          <w:szCs w:val="24"/>
          <w:vertAlign w:val="superscript"/>
        </w:rPr>
        <w:t>3</w:t>
      </w:r>
      <w:r w:rsidRPr="00BA1889">
        <w:rPr>
          <w:rFonts w:cs="Times New Roman"/>
          <w:szCs w:val="24"/>
        </w:rPr>
        <w:t>;</w:t>
      </w:r>
    </w:p>
    <w:p w14:paraId="5869D326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 w14:anchorId="7CB7D39B">
          <v:shape id="_x0000_i1074" type="#_x0000_t75" style="width:34.5pt;height:18.75pt" o:ole="">
            <v:imagedata r:id="rId102" o:title=""/>
          </v:shape>
          <o:OLEObject Type="Embed" ProgID="Equation.DSMT4" ShapeID="_x0000_i1074" DrawAspect="Content" ObjectID="_1731884756" r:id="rId103"/>
        </w:object>
      </w:r>
      <w:r w:rsidRPr="00BA1889">
        <w:rPr>
          <w:rFonts w:cs="Times New Roman"/>
          <w:szCs w:val="24"/>
          <w:lang w:val="en-US"/>
        </w:rPr>
        <w:t>;</w:t>
      </w:r>
    </w:p>
    <w:p w14:paraId="532201A8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 w14:anchorId="333DD3BA">
          <v:shape id="_x0000_i1075" type="#_x0000_t75" style="width:39.75pt;height:18.75pt" o:ole="">
            <v:imagedata r:id="rId104" o:title=""/>
          </v:shape>
          <o:OLEObject Type="Embed" ProgID="Equation.DSMT4" ShapeID="_x0000_i1075" DrawAspect="Content" ObjectID="_1731884757" r:id="rId105"/>
        </w:object>
      </w:r>
    </w:p>
    <w:p w14:paraId="24F4C21D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BA1889">
        <w:rPr>
          <w:rFonts w:cs="Times New Roman"/>
          <w:i/>
          <w:iCs/>
          <w:szCs w:val="24"/>
          <w:lang w:val="en-US"/>
        </w:rPr>
        <w:t>e</w:t>
      </w:r>
      <w:r w:rsidRPr="00BA1889">
        <w:rPr>
          <w:rFonts w:cs="Times New Roman"/>
          <w:szCs w:val="24"/>
          <w:lang w:val="en-US"/>
        </w:rPr>
        <w:t xml:space="preserve"> = 0;</w:t>
      </w:r>
    </w:p>
    <w:p w14:paraId="76E8B23C" w14:textId="5D65C99F" w:rsidR="001B7E15" w:rsidRP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 w14:anchorId="65F04821">
          <v:shape id="_x0000_i1076" type="#_x0000_t75" style="width:28.5pt;height:18pt" o:ole="">
            <v:imagedata r:id="rId106" o:title=""/>
          </v:shape>
          <o:OLEObject Type="Embed" ProgID="Equation.DSMT4" ShapeID="_x0000_i1076" DrawAspect="Content" ObjectID="_1731884758" r:id="rId107"/>
        </w:object>
      </w:r>
      <w:r w:rsidRPr="00BA1889">
        <w:rPr>
          <w:rFonts w:cs="Times New Roman"/>
          <w:szCs w:val="24"/>
          <w:lang w:val="en-US"/>
        </w:rPr>
        <w:t>.</w:t>
      </w:r>
    </w:p>
    <w:p w14:paraId="580A97AA" w14:textId="3793C8D9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истема дифференциальных уравнений интегрировалась с помощью интегратора систем обыкновенных дифференциальных уравнений (</w:t>
      </w:r>
      <w:proofErr w:type="spellStart"/>
      <w:r w:rsidRPr="00EF0789">
        <w:rPr>
          <w:rFonts w:cs="Times New Roman"/>
          <w:b/>
          <w:bCs/>
          <w:i/>
          <w:iCs/>
        </w:rPr>
        <w:t>scipy.integrate.ode</w:t>
      </w:r>
      <w:proofErr w:type="spellEnd"/>
      <w:r w:rsidRPr="00975F8E">
        <w:rPr>
          <w:rFonts w:cs="Times New Roman"/>
        </w:rPr>
        <w:t xml:space="preserve">) библиотеки </w:t>
      </w:r>
      <w:r w:rsidRPr="00975F8E">
        <w:rPr>
          <w:rFonts w:cs="Times New Roman"/>
          <w:lang w:val="en-US"/>
        </w:rPr>
        <w:t>SciPy</w:t>
      </w:r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="002369D8">
        <w:rPr>
          <w:rFonts w:cs="Times New Roman"/>
        </w:rPr>
        <w:t xml:space="preserve"> 3.11</w:t>
      </w:r>
    </w:p>
    <w:p w14:paraId="296935F1" w14:textId="3F15C3A3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lastRenderedPageBreak/>
        <w:t>Результатом решения системы уравнений являются следующие индикаторные кривые давления в КС</w:t>
      </w:r>
      <w:r w:rsidR="0037586C">
        <w:rPr>
          <w:rFonts w:cs="Times New Roman"/>
        </w:rPr>
        <w:t xml:space="preserve"> и наложенные на них экспериментальные кривые</w:t>
      </w:r>
      <w:r w:rsidRPr="00975F8E">
        <w:rPr>
          <w:rFonts w:cs="Times New Roman"/>
        </w:rPr>
        <w:t>, представленные на рис. 5, 6.</w:t>
      </w:r>
    </w:p>
    <w:p w14:paraId="208C281A" w14:textId="1CB75F21" w:rsidR="0037586C" w:rsidRDefault="0037586C" w:rsidP="0037586C">
      <w:pPr>
        <w:pStyle w:val="af1"/>
        <w:keepNext/>
      </w:pPr>
      <w:r w:rsidRPr="0037586C">
        <w:drawing>
          <wp:inline distT="0" distB="0" distL="0" distR="0" wp14:anchorId="41C93F78" wp14:editId="1B1497BB">
            <wp:extent cx="4683166" cy="3533775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695608" cy="3543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46076" w14:textId="6A521529" w:rsidR="001B7E15" w:rsidRPr="0037586C" w:rsidRDefault="0037586C" w:rsidP="0037586C">
      <w:pPr>
        <w:pStyle w:val="aff"/>
        <w:jc w:val="center"/>
        <w:rPr>
          <w:rFonts w:cs="Times New Roman"/>
          <w:i w:val="0"/>
          <w:iCs w:val="0"/>
          <w:color w:val="000000" w:themeColor="text1"/>
          <w:sz w:val="24"/>
          <w:szCs w:val="24"/>
        </w:rPr>
      </w:pP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D70C1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6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37586C">
        <w:rPr>
          <w:i w:val="0"/>
          <w:iCs w:val="0"/>
          <w:color w:val="000000" w:themeColor="text1"/>
          <w:sz w:val="24"/>
          <w:szCs w:val="24"/>
        </w:rPr>
        <w:t xml:space="preserve"> Индикаторные кривые давления </w:t>
      </w:r>
      <w:r>
        <w:rPr>
          <w:i w:val="0"/>
          <w:iCs w:val="0"/>
          <w:color w:val="000000" w:themeColor="text1"/>
          <w:sz w:val="24"/>
          <w:szCs w:val="24"/>
        </w:rPr>
        <w:t>в КС</w:t>
      </w:r>
    </w:p>
    <w:p w14:paraId="689E4F90" w14:textId="77777777" w:rsidR="0037586C" w:rsidRPr="0037586C" w:rsidRDefault="0037586C" w:rsidP="0037586C">
      <w:pPr>
        <w:pStyle w:val="af1"/>
        <w:keepNext/>
        <w:rPr>
          <w:lang w:val="ru-RU"/>
        </w:rPr>
      </w:pPr>
      <w:r w:rsidRPr="0037586C">
        <w:rPr>
          <w:rFonts w:cs="Times New Roman"/>
          <w:lang w:val="ru-RU"/>
        </w:rPr>
        <w:drawing>
          <wp:inline distT="0" distB="0" distL="0" distR="0" wp14:anchorId="63FFF922" wp14:editId="067F90EE">
            <wp:extent cx="4867275" cy="3597256"/>
            <wp:effectExtent l="0" t="0" r="0" b="381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881027" cy="360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F3396" w14:textId="428E26E1" w:rsidR="0037586C" w:rsidRPr="0037586C" w:rsidRDefault="0037586C" w:rsidP="0037586C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D70C1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7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37586C">
        <w:rPr>
          <w:rFonts w:cs="Times New Roman"/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37586C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 </w:t>
      </w:r>
      <w:r w:rsidRPr="0037586C">
        <w:rPr>
          <w:rFonts w:cs="Times New Roman"/>
          <w:i w:val="0"/>
          <w:iCs w:val="0"/>
          <w:color w:val="000000" w:themeColor="text1"/>
          <w:sz w:val="24"/>
          <w:szCs w:val="24"/>
        </w:rPr>
        <w:t>Индикаторн</w:t>
      </w:r>
      <w:r w:rsidRPr="0037586C">
        <w:rPr>
          <w:rFonts w:cs="Times New Roman"/>
          <w:i w:val="0"/>
          <w:iCs w:val="0"/>
          <w:color w:val="000000" w:themeColor="text1"/>
          <w:sz w:val="24"/>
          <w:szCs w:val="24"/>
        </w:rPr>
        <w:t>ые</w:t>
      </w:r>
      <w:r w:rsidRPr="0037586C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 крив</w:t>
      </w:r>
      <w:r w:rsidRPr="0037586C">
        <w:rPr>
          <w:rFonts w:cs="Times New Roman"/>
          <w:i w:val="0"/>
          <w:iCs w:val="0"/>
          <w:color w:val="000000" w:themeColor="text1"/>
          <w:sz w:val="24"/>
          <w:szCs w:val="24"/>
        </w:rPr>
        <w:t>ые</w:t>
      </w:r>
      <w:r w:rsidRPr="0037586C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 давления в КС для участка автономного горения воспламенителя</w:t>
      </w:r>
    </w:p>
    <w:p w14:paraId="2E1DD139" w14:textId="4B4AFF75" w:rsidR="001B7E15" w:rsidRPr="00975F8E" w:rsidRDefault="001B7E15" w:rsidP="006E5EF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 xml:space="preserve"> </w:t>
      </w:r>
    </w:p>
    <w:p w14:paraId="48F0481B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26" w:name="_Toc84961343"/>
      <w:bookmarkStart w:id="27" w:name="_Toc120361433"/>
      <w:r w:rsidRPr="00975F8E">
        <w:rPr>
          <w:rFonts w:cs="Times New Roman"/>
          <w:szCs w:val="24"/>
        </w:rPr>
        <w:lastRenderedPageBreak/>
        <w:t>Экспериментальная часть</w:t>
      </w:r>
      <w:bookmarkEnd w:id="26"/>
      <w:bookmarkEnd w:id="27"/>
    </w:p>
    <w:p w14:paraId="450B09D4" w14:textId="41DC4CF3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Схема </w:t>
      </w:r>
      <w:r w:rsidR="00BD70C1">
        <w:rPr>
          <w:rFonts w:cs="Times New Roman"/>
        </w:rPr>
        <w:t xml:space="preserve">экспериментальной установки </w:t>
      </w:r>
      <w:r w:rsidRPr="00975F8E">
        <w:rPr>
          <w:rFonts w:cs="Times New Roman"/>
        </w:rPr>
        <w:t>представлена на рис. 7.</w:t>
      </w:r>
    </w:p>
    <w:p w14:paraId="08C89248" w14:textId="77777777" w:rsidR="00BD70C1" w:rsidRDefault="001B7E15" w:rsidP="00BD70C1">
      <w:pPr>
        <w:keepNext/>
        <w:ind w:firstLine="1134"/>
        <w:contextualSpacing/>
        <w:jc w:val="center"/>
      </w:pPr>
      <w:r w:rsidRPr="00975F8E">
        <w:rPr>
          <w:rFonts w:cs="Times New Roman"/>
          <w:noProof/>
          <w:color w:val="auto"/>
          <w:lang w:eastAsia="ru-RU"/>
        </w:rPr>
        <w:drawing>
          <wp:inline distT="0" distB="0" distL="0" distR="0" wp14:anchorId="52A3A486" wp14:editId="02A7B16D">
            <wp:extent cx="4743450" cy="3885937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903" cy="3964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84D192" w14:textId="56EAE6FC" w:rsidR="001B7E15" w:rsidRPr="00975F8E" w:rsidRDefault="00BD70C1" w:rsidP="00BD70C1">
      <w:pPr>
        <w:pStyle w:val="aff"/>
        <w:jc w:val="center"/>
        <w:rPr>
          <w:rFonts w:cs="Times New Roman"/>
          <w:color w:val="auto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8</w:t>
      </w:r>
      <w:r>
        <w:fldChar w:fldCharType="end"/>
      </w:r>
    </w:p>
    <w:p w14:paraId="2968B9CA" w14:textId="77777777"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Рис. 7. Схема эксперимента:</w:t>
      </w:r>
    </w:p>
    <w:p w14:paraId="31AC3581" w14:textId="77777777"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14:paraId="368D5567" w14:textId="77777777"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14:paraId="67122B74" w14:textId="77777777"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14:paraId="3F19F594" w14:textId="77777777"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</w:p>
    <w:p w14:paraId="61EF12F1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14:paraId="2BB6A223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осуществление тарировки датчика давления; </w:t>
      </w:r>
    </w:p>
    <w:p w14:paraId="1876D27D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14:paraId="2175BA9D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14:paraId="3C84CB2A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14:paraId="4D72D197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14:paraId="48DF64B2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14:paraId="3D26EE82" w14:textId="77777777"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. 8. На рис. 9 представлен период работы воспламенителя.</w:t>
      </w:r>
    </w:p>
    <w:p w14:paraId="1998D602" w14:textId="77777777"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6A11A1EE" wp14:editId="417E27F7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6C9F8" w14:textId="77777777"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8. Экспериментальная кривая давления в КС</w:t>
      </w:r>
    </w:p>
    <w:p w14:paraId="778EEE41" w14:textId="77777777"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14:paraId="41573889" w14:textId="77777777"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14:paraId="4A20C29A" w14:textId="77777777"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FCFF5EA" wp14:editId="0819DAEB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657D3" w14:textId="77777777"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Рис. 9. Период работы воспламенителя</w:t>
      </w:r>
    </w:p>
    <w:p w14:paraId="6AF4173C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28" w:name="_Toc120361434"/>
      <w:r w:rsidRPr="00975F8E">
        <w:rPr>
          <w:rFonts w:cs="Times New Roman"/>
          <w:szCs w:val="24"/>
        </w:rPr>
        <w:lastRenderedPageBreak/>
        <w:t>Выводы</w:t>
      </w:r>
      <w:bookmarkEnd w:id="28"/>
    </w:p>
    <w:p w14:paraId="312C53FB" w14:textId="77777777"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14:paraId="0C9E8F57" w14:textId="77777777"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14:paraId="39EDB733" w14:textId="77777777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выше, чем при проведении эксперимента; горение имеет более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характер; воспламенении топлива происходит примерно одновременно.</w:t>
      </w:r>
    </w:p>
    <w:p w14:paraId="6F99FB03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013F99FB" w14:textId="77777777" w:rsidR="001B7E15" w:rsidRPr="00975F8E" w:rsidRDefault="001B7E15" w:rsidP="001B7E15">
      <w:pPr>
        <w:ind w:firstLine="0"/>
        <w:jc w:val="left"/>
        <w:rPr>
          <w:rFonts w:cs="Times New Roman"/>
        </w:rPr>
      </w:pPr>
    </w:p>
    <w:p w14:paraId="0002D747" w14:textId="77777777" w:rsidR="006044F1" w:rsidRDefault="006044F1"/>
    <w:sectPr w:rsidR="006044F1" w:rsidSect="001B7E15">
      <w:headerReference w:type="even" r:id="rId113"/>
      <w:headerReference w:type="default" r:id="rId114"/>
      <w:footerReference w:type="even" r:id="rId115"/>
      <w:footerReference w:type="default" r:id="rId116"/>
      <w:headerReference w:type="first" r:id="rId117"/>
      <w:footerReference w:type="first" r:id="rId1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F3B804" w14:textId="77777777" w:rsidR="00BA587E" w:rsidRDefault="00BA587E">
      <w:pPr>
        <w:spacing w:line="240" w:lineRule="auto"/>
      </w:pPr>
      <w:r>
        <w:separator/>
      </w:r>
    </w:p>
  </w:endnote>
  <w:endnote w:type="continuationSeparator" w:id="0">
    <w:p w14:paraId="6C505C92" w14:textId="77777777" w:rsidR="00BA587E" w:rsidRDefault="00BA587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60797C" w14:textId="77777777" w:rsidR="00734492" w:rsidRDefault="00734492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14:paraId="77749C73" w14:textId="77777777" w:rsidR="00734492" w:rsidRPr="00DC6FC6" w:rsidRDefault="00734492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7F5D90">
          <w:rPr>
            <w:rStyle w:val="af2"/>
            <w:noProof/>
          </w:rPr>
          <w:t>16</w:t>
        </w:r>
        <w:r w:rsidRPr="00DC6FC6">
          <w:rPr>
            <w:rStyle w:val="af2"/>
          </w:rPr>
          <w:fldChar w:fldCharType="end"/>
        </w:r>
      </w:p>
    </w:sdtContent>
  </w:sdt>
  <w:p w14:paraId="4FA2ED00" w14:textId="77777777" w:rsidR="00734492" w:rsidRDefault="00734492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3AADD1" w14:textId="77777777" w:rsidR="00734492" w:rsidRDefault="00734492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650F96" w14:textId="77777777" w:rsidR="00BA587E" w:rsidRDefault="00BA587E">
      <w:pPr>
        <w:spacing w:line="240" w:lineRule="auto"/>
      </w:pPr>
      <w:r>
        <w:separator/>
      </w:r>
    </w:p>
  </w:footnote>
  <w:footnote w:type="continuationSeparator" w:id="0">
    <w:p w14:paraId="5D09CE1D" w14:textId="77777777" w:rsidR="00BA587E" w:rsidRDefault="00BA587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D7D244" w14:textId="77777777" w:rsidR="00734492" w:rsidRDefault="00734492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8B94E7" w14:textId="77777777" w:rsidR="00734492" w:rsidRDefault="00734492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B9765C" w14:textId="77777777" w:rsidR="00734492" w:rsidRDefault="00734492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A4D89"/>
    <w:multiLevelType w:val="hybridMultilevel"/>
    <w:tmpl w:val="C9ECE48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2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565D1"/>
    <w:multiLevelType w:val="hybridMultilevel"/>
    <w:tmpl w:val="B332198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7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FB6DF2"/>
    <w:multiLevelType w:val="hybridMultilevel"/>
    <w:tmpl w:val="D3D8B4E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21C660D6"/>
    <w:multiLevelType w:val="hybridMultilevel"/>
    <w:tmpl w:val="7BCCB288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5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7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DF6BC4"/>
    <w:multiLevelType w:val="hybridMultilevel"/>
    <w:tmpl w:val="F7481C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55247ED1"/>
    <w:multiLevelType w:val="hybridMultilevel"/>
    <w:tmpl w:val="4EAA24FA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5D611159"/>
    <w:multiLevelType w:val="hybridMultilevel"/>
    <w:tmpl w:val="79645DF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F1A1A81"/>
    <w:multiLevelType w:val="hybridMultilevel"/>
    <w:tmpl w:val="F582FD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 w16cid:durableId="621694791">
    <w:abstractNumId w:val="2"/>
  </w:num>
  <w:num w:numId="2" w16cid:durableId="1328090306">
    <w:abstractNumId w:val="21"/>
  </w:num>
  <w:num w:numId="3" w16cid:durableId="1136289447">
    <w:abstractNumId w:val="6"/>
  </w:num>
  <w:num w:numId="4" w16cid:durableId="1535728494">
    <w:abstractNumId w:val="16"/>
  </w:num>
  <w:num w:numId="5" w16cid:durableId="1729106911">
    <w:abstractNumId w:val="14"/>
  </w:num>
  <w:num w:numId="6" w16cid:durableId="153031349">
    <w:abstractNumId w:val="22"/>
  </w:num>
  <w:num w:numId="7" w16cid:durableId="1434284878">
    <w:abstractNumId w:val="17"/>
  </w:num>
  <w:num w:numId="8" w16cid:durableId="2118791212">
    <w:abstractNumId w:val="12"/>
  </w:num>
  <w:num w:numId="9" w16cid:durableId="351230690">
    <w:abstractNumId w:val="25"/>
  </w:num>
  <w:num w:numId="10" w16cid:durableId="881476798">
    <w:abstractNumId w:val="5"/>
  </w:num>
  <w:num w:numId="11" w16cid:durableId="1134718274">
    <w:abstractNumId w:val="7"/>
  </w:num>
  <w:num w:numId="12" w16cid:durableId="1441952226">
    <w:abstractNumId w:val="13"/>
  </w:num>
  <w:num w:numId="13" w16cid:durableId="2557222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16795684">
    <w:abstractNumId w:val="23"/>
  </w:num>
  <w:num w:numId="15" w16cid:durableId="910776195">
    <w:abstractNumId w:val="15"/>
  </w:num>
  <w:num w:numId="16" w16cid:durableId="1938294696">
    <w:abstractNumId w:val="10"/>
  </w:num>
  <w:num w:numId="17" w16cid:durableId="982198582">
    <w:abstractNumId w:val="1"/>
  </w:num>
  <w:num w:numId="18" w16cid:durableId="729577393">
    <w:abstractNumId w:val="4"/>
  </w:num>
  <w:num w:numId="19" w16cid:durableId="1251620939">
    <w:abstractNumId w:val="19"/>
  </w:num>
  <w:num w:numId="20" w16cid:durableId="486635029">
    <w:abstractNumId w:val="20"/>
  </w:num>
  <w:num w:numId="21" w16cid:durableId="1440832542">
    <w:abstractNumId w:val="24"/>
  </w:num>
  <w:num w:numId="22" w16cid:durableId="101657518">
    <w:abstractNumId w:val="3"/>
  </w:num>
  <w:num w:numId="23" w16cid:durableId="2074618277">
    <w:abstractNumId w:val="0"/>
  </w:num>
  <w:num w:numId="24" w16cid:durableId="1914898871">
    <w:abstractNumId w:val="18"/>
  </w:num>
  <w:num w:numId="25" w16cid:durableId="861667722">
    <w:abstractNumId w:val="11"/>
  </w:num>
  <w:num w:numId="26" w16cid:durableId="4286237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00D0"/>
    <w:rsid w:val="000100D0"/>
    <w:rsid w:val="00053E53"/>
    <w:rsid w:val="000C39AB"/>
    <w:rsid w:val="001375D7"/>
    <w:rsid w:val="001863D4"/>
    <w:rsid w:val="001A62F4"/>
    <w:rsid w:val="001B06EC"/>
    <w:rsid w:val="001B3E74"/>
    <w:rsid w:val="001B7E15"/>
    <w:rsid w:val="001C60CF"/>
    <w:rsid w:val="002369D8"/>
    <w:rsid w:val="00266398"/>
    <w:rsid w:val="002A6993"/>
    <w:rsid w:val="002C352F"/>
    <w:rsid w:val="002C5BA2"/>
    <w:rsid w:val="002D36E5"/>
    <w:rsid w:val="00325CBA"/>
    <w:rsid w:val="0037586C"/>
    <w:rsid w:val="003B7849"/>
    <w:rsid w:val="003E22F1"/>
    <w:rsid w:val="00407B28"/>
    <w:rsid w:val="0041573B"/>
    <w:rsid w:val="00461799"/>
    <w:rsid w:val="0047262B"/>
    <w:rsid w:val="004A4BA6"/>
    <w:rsid w:val="00521DE7"/>
    <w:rsid w:val="006044F1"/>
    <w:rsid w:val="006220D3"/>
    <w:rsid w:val="00622A50"/>
    <w:rsid w:val="00634D20"/>
    <w:rsid w:val="0069009E"/>
    <w:rsid w:val="006B5EC7"/>
    <w:rsid w:val="006E5EF5"/>
    <w:rsid w:val="00700721"/>
    <w:rsid w:val="00734492"/>
    <w:rsid w:val="007459EF"/>
    <w:rsid w:val="007929F7"/>
    <w:rsid w:val="007A54C0"/>
    <w:rsid w:val="007D798A"/>
    <w:rsid w:val="007F5D90"/>
    <w:rsid w:val="008201F9"/>
    <w:rsid w:val="00892FED"/>
    <w:rsid w:val="008C34AF"/>
    <w:rsid w:val="008E658D"/>
    <w:rsid w:val="00900023"/>
    <w:rsid w:val="00903FEF"/>
    <w:rsid w:val="009272ED"/>
    <w:rsid w:val="00967442"/>
    <w:rsid w:val="00975389"/>
    <w:rsid w:val="00991222"/>
    <w:rsid w:val="00991926"/>
    <w:rsid w:val="0099617B"/>
    <w:rsid w:val="00A2683B"/>
    <w:rsid w:val="00A44AD4"/>
    <w:rsid w:val="00A55C81"/>
    <w:rsid w:val="00A959E5"/>
    <w:rsid w:val="00AE0EDE"/>
    <w:rsid w:val="00AE51B7"/>
    <w:rsid w:val="00AE7C6C"/>
    <w:rsid w:val="00B07A9A"/>
    <w:rsid w:val="00B31CCF"/>
    <w:rsid w:val="00B825C3"/>
    <w:rsid w:val="00BA1889"/>
    <w:rsid w:val="00BA587E"/>
    <w:rsid w:val="00BA7293"/>
    <w:rsid w:val="00BC20AA"/>
    <w:rsid w:val="00BD70C1"/>
    <w:rsid w:val="00BE2EC0"/>
    <w:rsid w:val="00C06E92"/>
    <w:rsid w:val="00C107BD"/>
    <w:rsid w:val="00C56672"/>
    <w:rsid w:val="00C87F96"/>
    <w:rsid w:val="00C903B6"/>
    <w:rsid w:val="00CA3445"/>
    <w:rsid w:val="00CC12B2"/>
    <w:rsid w:val="00CE5B10"/>
    <w:rsid w:val="00D7349B"/>
    <w:rsid w:val="00DD6D1A"/>
    <w:rsid w:val="00DF4B18"/>
    <w:rsid w:val="00E06255"/>
    <w:rsid w:val="00E15FBF"/>
    <w:rsid w:val="00E434F2"/>
    <w:rsid w:val="00EE17FF"/>
    <w:rsid w:val="00EF0789"/>
    <w:rsid w:val="00F76C9B"/>
    <w:rsid w:val="00FD1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00FCA9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D7349B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header" Target="header3.xml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image" Target="media/image58.jpeg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image" Target="media/image51.wmf"/><Relationship Id="rId110" Type="http://schemas.openxmlformats.org/officeDocument/2006/relationships/image" Target="media/image56.png"/><Relationship Id="rId115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1.bin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13" Type="http://schemas.openxmlformats.org/officeDocument/2006/relationships/header" Target="header1.xml"/><Relationship Id="rId118" Type="http://schemas.openxmlformats.org/officeDocument/2006/relationships/footer" Target="footer3.xml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png"/><Relationship Id="rId116" Type="http://schemas.openxmlformats.org/officeDocument/2006/relationships/footer" Target="footer2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png"/><Relationship Id="rId96" Type="http://schemas.openxmlformats.org/officeDocument/2006/relationships/image" Target="media/image48.wmf"/><Relationship Id="rId111" Type="http://schemas.openxmlformats.org/officeDocument/2006/relationships/image" Target="media/image5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14" Type="http://schemas.openxmlformats.org/officeDocument/2006/relationships/header" Target="header2.xml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109" Type="http://schemas.openxmlformats.org/officeDocument/2006/relationships/image" Target="media/image55.pn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87DB73-335B-4D4D-B6BD-792392B911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3</TotalTime>
  <Pages>19</Pages>
  <Words>2518</Words>
  <Characters>14353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Никита</cp:lastModifiedBy>
  <cp:revision>54</cp:revision>
  <dcterms:created xsi:type="dcterms:W3CDTF">2022-12-05T11:08:00Z</dcterms:created>
  <dcterms:modified xsi:type="dcterms:W3CDTF">2022-12-06T22:48:00Z</dcterms:modified>
</cp:coreProperties>
</file>